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tblW w:w="1094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646"/>
        <w:gridCol w:w="3646"/>
        <w:gridCol w:w="3648"/>
      </w:tblGrid>
      <w:tr w:rsidR="00F93DDB" w:rsidRPr="00C94513" w:rsidTr="004E7E43">
        <w:trPr>
          <w:trHeight w:val="859"/>
          <w:jc w:val="center"/>
        </w:trPr>
        <w:tc>
          <w:tcPr>
            <w:tcW w:w="10940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DE9D9" w:themeFill="accent6" w:themeFillTint="33"/>
            <w:vAlign w:val="center"/>
          </w:tcPr>
          <w:p w:rsidR="00F93DDB" w:rsidRPr="00E1635E" w:rsidRDefault="0092460C" w:rsidP="004E7E43">
            <w:pPr>
              <w:bidi/>
              <w:rPr>
                <w:rFonts w:cs="Sultan normal"/>
                <w:b/>
                <w:bCs/>
                <w:sz w:val="24"/>
                <w:szCs w:val="24"/>
              </w:rPr>
            </w:pPr>
            <w:r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الامتحان </w:t>
            </w:r>
            <w:r w:rsidR="005D0363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>الأول</w:t>
            </w:r>
            <w:r w:rsidR="00885934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 في مـــــ</w:t>
            </w:r>
            <w:r w:rsidR="006F21C7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>ادة الرياضيــــات</w:t>
            </w:r>
            <w:r w:rsidR="005D0363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       </w:t>
            </w:r>
            <w:r w:rsidR="0039208A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     </w:t>
            </w:r>
            <w:r w:rsidR="005D0363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  </w:t>
            </w:r>
            <w:r w:rsidR="0039208A" w:rsidRPr="004E7E43">
              <w:rPr>
                <w:rFonts w:cs="Sultan normal" w:hint="cs"/>
                <w:b/>
                <w:bCs/>
                <w:sz w:val="32"/>
                <w:szCs w:val="28"/>
                <w:rtl/>
              </w:rPr>
              <w:t xml:space="preserve">      </w:t>
            </w:r>
            <w:r w:rsidR="006F264C" w:rsidRPr="004E7E43">
              <w:rPr>
                <w:rFonts w:cs="Sultan normal"/>
                <w:b/>
                <w:bCs/>
                <w:sz w:val="32"/>
                <w:szCs w:val="28"/>
              </w:rPr>
              <w:t xml:space="preserve">                </w:t>
            </w:r>
            <w:r w:rsidR="006F264C" w:rsidRPr="004E7E43">
              <w:rPr>
                <w:rFonts w:cs="Sultan normal"/>
                <w:b/>
                <w:bCs/>
                <w:sz w:val="24"/>
                <w:szCs w:val="24"/>
              </w:rPr>
              <w:t xml:space="preserve">        </w:t>
            </w:r>
            <w:r w:rsidR="0039208A" w:rsidRPr="004E7E43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5D0363" w:rsidRPr="004E7E43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9208A" w:rsidRPr="004E7E43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5D0363" w:rsidRPr="004E7E43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 </w:t>
            </w:r>
            <w:r w:rsidR="005D0363" w:rsidRPr="00E1635E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ثانوية </w:t>
            </w:r>
            <w:r w:rsidR="006F264C">
              <w:rPr>
                <w:rFonts w:cs="Sultan normal"/>
                <w:b/>
                <w:bCs/>
                <w:sz w:val="24"/>
                <w:szCs w:val="24"/>
              </w:rPr>
              <w:t>…………….</w:t>
            </w:r>
          </w:p>
        </w:tc>
      </w:tr>
      <w:tr w:rsidR="00F93DDB" w:rsidRPr="00C94513" w:rsidTr="007C30AE">
        <w:trPr>
          <w:trHeight w:val="495"/>
          <w:jc w:val="center"/>
        </w:trPr>
        <w:tc>
          <w:tcPr>
            <w:tcW w:w="3646" w:type="dxa"/>
            <w:tcBorders>
              <w:top w:val="double" w:sz="4" w:space="0" w:color="auto"/>
              <w:left w:val="nil"/>
              <w:bottom w:val="double" w:sz="4" w:space="0" w:color="auto"/>
              <w:right w:val="single" w:sz="12" w:space="0" w:color="auto"/>
            </w:tcBorders>
            <w:vAlign w:val="center"/>
          </w:tcPr>
          <w:p w:rsidR="00F93DDB" w:rsidRPr="00C94513" w:rsidRDefault="00F93DDB" w:rsidP="00E1635E">
            <w:pPr>
              <w:ind w:left="826"/>
              <w:jc w:val="center"/>
              <w:rPr>
                <w:rFonts w:cs="Sultan normal"/>
                <w:sz w:val="24"/>
                <w:szCs w:val="24"/>
              </w:rPr>
            </w:pPr>
            <w:r w:rsidRPr="00E1635E">
              <w:rPr>
                <w:rFonts w:cs="Sultan normal" w:hint="cs"/>
                <w:b/>
                <w:bCs/>
                <w:sz w:val="24"/>
                <w:szCs w:val="24"/>
                <w:u w:val="single"/>
                <w:rtl/>
              </w:rPr>
              <w:t>ا</w:t>
            </w:r>
            <w:r w:rsidRPr="00E1635E">
              <w:rPr>
                <w:rFonts w:cs="Sultan normal" w:hint="cs"/>
                <w:b/>
                <w:bCs/>
                <w:sz w:val="24"/>
                <w:szCs w:val="24"/>
                <w:rtl/>
              </w:rPr>
              <w:t>لمدة</w:t>
            </w:r>
            <w:r w:rsidR="00E1635E"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 :  </w:t>
            </w:r>
            <w:r w:rsidR="00E1635E">
              <w:rPr>
                <w:rFonts w:cs="Sultan normal" w:hint="cs"/>
                <w:sz w:val="24"/>
                <w:szCs w:val="24"/>
                <w:rtl/>
              </w:rPr>
              <w:t xml:space="preserve"> </w:t>
            </w:r>
            <w:r w:rsidR="00580E2A" w:rsidRPr="00E1635E">
              <w:rPr>
                <w:rFonts w:ascii="Times New Roman" w:hAnsi="Times New Roman" w:cs="Sultan normal"/>
                <w:b/>
                <w:bCs/>
                <w:sz w:val="24"/>
                <w:szCs w:val="24"/>
                <w:rtl/>
              </w:rPr>
              <w:t>س</w:t>
            </w:r>
            <w:r w:rsidR="003D23A3" w:rsidRPr="00E1635E">
              <w:rPr>
                <w:rFonts w:ascii="Times New Roman" w:hAnsi="Times New Roman" w:cs="Sultan normal" w:hint="cs"/>
                <w:b/>
                <w:bCs/>
                <w:sz w:val="24"/>
                <w:szCs w:val="24"/>
                <w:rtl/>
              </w:rPr>
              <w:t>ــــــ</w:t>
            </w:r>
            <w:r w:rsidR="00580E2A" w:rsidRPr="00E1635E">
              <w:rPr>
                <w:rFonts w:ascii="Times New Roman" w:hAnsi="Times New Roman" w:cs="Sultan normal"/>
                <w:b/>
                <w:bCs/>
                <w:sz w:val="24"/>
                <w:szCs w:val="24"/>
                <w:rtl/>
              </w:rPr>
              <w:t>اع</w:t>
            </w:r>
            <w:r w:rsidR="00C25C55" w:rsidRPr="00E1635E">
              <w:rPr>
                <w:rFonts w:ascii="Times New Roman" w:hAnsi="Times New Roman" w:cs="Sultan normal" w:hint="cs"/>
                <w:b/>
                <w:bCs/>
                <w:sz w:val="24"/>
                <w:szCs w:val="24"/>
                <w:rtl/>
              </w:rPr>
              <w:t>ــــــــ</w:t>
            </w:r>
            <w:r w:rsidR="003D23A3" w:rsidRPr="00E1635E">
              <w:rPr>
                <w:rFonts w:ascii="Times New Roman" w:hAnsi="Times New Roman" w:cs="Sultan normal"/>
                <w:b/>
                <w:bCs/>
                <w:sz w:val="24"/>
                <w:szCs w:val="24"/>
                <w:rtl/>
              </w:rPr>
              <w:t>ت</w:t>
            </w:r>
            <w:r w:rsidR="00360067" w:rsidRPr="00E1635E">
              <w:rPr>
                <w:rFonts w:ascii="Times New Roman" w:hAnsi="Times New Roman" w:cs="Sultan normal" w:hint="cs"/>
                <w:b/>
                <w:bCs/>
                <w:sz w:val="24"/>
                <w:szCs w:val="24"/>
                <w:rtl/>
              </w:rPr>
              <w:t>ان</w:t>
            </w:r>
          </w:p>
        </w:tc>
        <w:tc>
          <w:tcPr>
            <w:tcW w:w="3646" w:type="dxa"/>
            <w:tcBorders>
              <w:top w:val="double" w:sz="4" w:space="0" w:color="auto"/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F93DDB" w:rsidRPr="00C94513" w:rsidRDefault="00F93DDB" w:rsidP="006F264C">
            <w:pPr>
              <w:bidi/>
              <w:jc w:val="center"/>
              <w:rPr>
                <w:rFonts w:cs="Sultan normal"/>
                <w:sz w:val="24"/>
                <w:szCs w:val="24"/>
              </w:rPr>
            </w:pPr>
            <w:r w:rsidRPr="00C94513">
              <w:rPr>
                <w:rFonts w:cs="Sultan normal" w:hint="cs"/>
                <w:sz w:val="24"/>
                <w:szCs w:val="24"/>
                <w:u w:val="single"/>
                <w:rtl/>
              </w:rPr>
              <w:t>التاريخ</w:t>
            </w:r>
            <w:r w:rsidRPr="00C94513">
              <w:rPr>
                <w:rFonts w:cs="Sultan normal" w:hint="cs"/>
                <w:sz w:val="24"/>
                <w:szCs w:val="24"/>
                <w:rtl/>
              </w:rPr>
              <w:t>:</w:t>
            </w:r>
            <w:r w:rsidR="006F264C">
              <w:rPr>
                <w:rFonts w:asciiTheme="majorBidi" w:hAnsiTheme="majorBidi" w:cs="Sultan normal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F264C">
              <w:rPr>
                <w:rFonts w:asciiTheme="majorBidi" w:hAnsiTheme="majorBidi" w:cs="Sultan normal"/>
                <w:b/>
                <w:bCs/>
                <w:sz w:val="24"/>
                <w:szCs w:val="24"/>
              </w:rPr>
              <w:t>…………….</w:t>
            </w:r>
          </w:p>
        </w:tc>
        <w:tc>
          <w:tcPr>
            <w:tcW w:w="3648" w:type="dxa"/>
            <w:tcBorders>
              <w:top w:val="double" w:sz="4" w:space="0" w:color="auto"/>
              <w:left w:val="single" w:sz="12" w:space="0" w:color="auto"/>
              <w:bottom w:val="double" w:sz="4" w:space="0" w:color="auto"/>
              <w:right w:val="nil"/>
            </w:tcBorders>
            <w:vAlign w:val="center"/>
          </w:tcPr>
          <w:p w:rsidR="00F93DDB" w:rsidRPr="00C94513" w:rsidRDefault="00662ED1" w:rsidP="00005CE5">
            <w:pPr>
              <w:bidi/>
              <w:rPr>
                <w:rFonts w:cs="Sultan normal"/>
                <w:sz w:val="24"/>
                <w:szCs w:val="24"/>
                <w:rtl/>
              </w:rPr>
            </w:pPr>
            <w:r>
              <w:rPr>
                <w:rFonts w:cs="Sultan normal" w:hint="cs"/>
                <w:b/>
                <w:bCs/>
                <w:sz w:val="24"/>
                <w:szCs w:val="24"/>
                <w:rtl/>
              </w:rPr>
              <w:t xml:space="preserve">القسم  </w:t>
            </w:r>
            <w:r w:rsidR="00F93DDB" w:rsidRPr="00E1635E">
              <w:rPr>
                <w:rFonts w:cs="Sultan normal" w:hint="cs"/>
                <w:sz w:val="24"/>
                <w:szCs w:val="24"/>
                <w:rtl/>
              </w:rPr>
              <w:t>:</w:t>
            </w:r>
            <w:r w:rsidR="00E1635E">
              <w:rPr>
                <w:rFonts w:cs="Sultan normal" w:hint="cs"/>
                <w:sz w:val="24"/>
                <w:szCs w:val="24"/>
                <w:rtl/>
              </w:rPr>
              <w:t xml:space="preserve"> </w:t>
            </w:r>
            <w:r w:rsidR="00C25C55" w:rsidRPr="00C94513">
              <w:rPr>
                <w:rFonts w:ascii="Times New Roman" w:hAnsi="Times New Roman" w:cs="Sultan normal" w:hint="cs"/>
                <w:b/>
                <w:bCs/>
                <w:sz w:val="24"/>
                <w:szCs w:val="24"/>
                <w:rtl/>
                <w:lang w:bidi="ar-DZ"/>
              </w:rPr>
              <w:t xml:space="preserve">ثانية </w:t>
            </w:r>
            <w:r w:rsidR="006F264C">
              <w:rPr>
                <w:rFonts w:ascii="Times New Roman" w:hAnsi="Times New Roman" w:cs="Sultan normal" w:hint="cs"/>
                <w:b/>
                <w:bCs/>
                <w:sz w:val="24"/>
                <w:szCs w:val="24"/>
                <w:rtl/>
              </w:rPr>
              <w:t>رياضات + تقني رياضي</w:t>
            </w:r>
          </w:p>
        </w:tc>
      </w:tr>
    </w:tbl>
    <w:p w:rsidR="00605A5E" w:rsidRPr="006F264C" w:rsidRDefault="00605A5E" w:rsidP="006F264C">
      <w:pPr>
        <w:bidi/>
        <w:spacing w:after="0" w:line="240" w:lineRule="auto"/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</w:pP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التمرين الأول</w:t>
      </w:r>
      <w:r w:rsidR="006F264C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: </w:t>
      </w: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(</w:t>
      </w:r>
      <w:r w:rsidR="00871359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09</w:t>
      </w:r>
      <w:r w:rsidR="001F4467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 </w:t>
      </w: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نقاط) </w:t>
      </w:r>
    </w:p>
    <w:p w:rsidR="00335EE5" w:rsidRPr="006F264C" w:rsidRDefault="001F4467" w:rsidP="00335EE5">
      <w:pPr>
        <w:bidi/>
        <w:spacing w:after="0" w:line="240" w:lineRule="auto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153835">
        <w:rPr>
          <w:rFonts w:ascii="Calibri" w:eastAsia="Calibri" w:hAnsi="Calibri" w:cs="Sultan normal" w:hint="cs"/>
          <w:b/>
          <w:bCs/>
          <w:sz w:val="24"/>
          <w:szCs w:val="24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(1  )</w:t>
      </w:r>
      <w:r w:rsidR="0015383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نعتبر في مجموعة الأعداد الحقيقية 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688581138" r:id="rId9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كثير الحدود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00" w:dyaOrig="420">
          <v:shape id="_x0000_i1026" type="#_x0000_t75" style="width:34.5pt;height:21pt" o:ole="">
            <v:imagedata r:id="rId10" o:title=""/>
          </v:shape>
          <o:OLEObject Type="Embed" ProgID="Equation.DSMT4" ShapeID="_x0000_i1026" DrawAspect="Content" ObjectID="_1688581139" r:id="rId11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حيث :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2240" w:dyaOrig="440">
          <v:shape id="_x0000_i1027" type="#_x0000_t75" style="width:111.75pt;height:22.5pt" o:ole="">
            <v:imagedata r:id="rId12" o:title=""/>
          </v:shape>
          <o:OLEObject Type="Embed" ProgID="Equation.DSMT4" ShapeID="_x0000_i1027" DrawAspect="Content" ObjectID="_1688581140" r:id="rId13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.</w:t>
      </w:r>
    </w:p>
    <w:p w:rsidR="00335EE5" w:rsidRPr="006F264C" w:rsidRDefault="001F4467" w:rsidP="00153835">
      <w:pPr>
        <w:bidi/>
        <w:spacing w:after="160" w:line="259" w:lineRule="auto"/>
        <w:ind w:left="360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حل في</w: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279" w:dyaOrig="279">
          <v:shape id="_x0000_i1028" type="#_x0000_t75" style="width:14.25pt;height:14.25pt" o:ole="">
            <v:imagedata r:id="rId8" o:title=""/>
          </v:shape>
          <o:OLEObject Type="Embed" ProgID="Equation.DSMT4" ShapeID="_x0000_i1028" DrawAspect="Content" ObjectID="_1688581141" r:id="rId14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معادلة: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 </w:t>
      </w:r>
      <w:r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1040" w:dyaOrig="420">
          <v:shape id="_x0000_i1029" type="#_x0000_t75" style="width:51pt;height:21pt" o:ole="">
            <v:imagedata r:id="rId15" o:title=""/>
          </v:shape>
          <o:OLEObject Type="Embed" ProgID="Equation.DSMT4" ShapeID="_x0000_i1029" DrawAspect="Content" ObjectID="_1688581142" r:id="rId16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 </w:t>
      </w:r>
      <w:r w:rsidR="00420FA8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.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</w:t>
      </w:r>
      <w:r w:rsidR="0035014C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ثم ادرس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حسب قيم العدد الحقيقي </w:t>
      </w:r>
      <w:r w:rsidR="00335EE5" w:rsidRPr="006F264C">
        <w:rPr>
          <w:rFonts w:ascii="Sakkal Majalla" w:hAnsi="Sakkal Majalla" w:cs="Sakkal Majalla"/>
          <w:position w:val="-6"/>
          <w:sz w:val="28"/>
          <w:szCs w:val="28"/>
        </w:rPr>
        <w:object w:dxaOrig="220" w:dyaOrig="240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688581143" r:id="rId18"/>
        </w:object>
      </w:r>
      <w:r w:rsidR="0035014C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إشارة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00" w:dyaOrig="420">
          <v:shape id="_x0000_i1031" type="#_x0000_t75" style="width:34.5pt;height:21pt" o:ole="">
            <v:imagedata r:id="rId10" o:title=""/>
          </v:shape>
          <o:OLEObject Type="Embed" ProgID="Equation.DSMT4" ShapeID="_x0000_i1031" DrawAspect="Content" ObjectID="_1688581144" r:id="rId19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.</w:t>
      </w:r>
    </w:p>
    <w:p w:rsidR="00335EE5" w:rsidRPr="006F264C" w:rsidRDefault="001F4467" w:rsidP="00153835">
      <w:pPr>
        <w:bidi/>
        <w:spacing w:after="0" w:line="240" w:lineRule="auto"/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position w:val="-4"/>
          <w:sz w:val="28"/>
          <w:szCs w:val="28"/>
          <w:rtl/>
        </w:rPr>
        <w:t>(2)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260" w:dyaOrig="279">
          <v:shape id="_x0000_i1032" type="#_x0000_t75" style="width:13.5pt;height:14.25pt" o:ole="">
            <v:imagedata r:id="rId20" o:title=""/>
          </v:shape>
          <o:OLEObject Type="Embed" ProgID="Equation.DSMT4" ShapeID="_x0000_i1032" DrawAspect="Content" ObjectID="_1688581145" r:id="rId21"/>
        </w:object>
      </w:r>
      <w:r w:rsidR="00153835"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  </w:t>
      </w:r>
      <w:r w:rsidR="0015383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د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لة </w:t>
      </w:r>
      <w:r w:rsidR="0015383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معرفة على المجال 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80" w:dyaOrig="420">
          <v:shape id="_x0000_i1033" type="#_x0000_t75" style="width:40.5pt;height:21.75pt" o:ole="">
            <v:imagedata r:id="rId22" o:title=""/>
          </v:shape>
          <o:OLEObject Type="Embed" ProgID="Equation.DSMT4" ShapeID="_x0000_i1033" DrawAspect="Content" ObjectID="_1688581146" r:id="rId23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بـ</w:t>
      </w:r>
      <w:r w:rsidR="0015383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: </w:t>
      </w:r>
      <w:r w:rsidR="0035014C" w:rsidRPr="006F264C">
        <w:rPr>
          <w:rFonts w:ascii="Sakkal Majalla" w:eastAsia="Calibri" w:hAnsi="Sakkal Majalla" w:cs="Sakkal Majalla"/>
          <w:position w:val="-26"/>
          <w:sz w:val="28"/>
          <w:szCs w:val="28"/>
        </w:rPr>
        <w:object w:dxaOrig="1700" w:dyaOrig="740">
          <v:shape id="_x0000_i1034" type="#_x0000_t75" style="width:81.75pt;height:30pt" o:ole="">
            <v:imagedata r:id="rId24" o:title=""/>
          </v:shape>
          <o:OLEObject Type="Embed" ProgID="Equation.DSMT4" ShapeID="_x0000_i1034" DrawAspect="Content" ObjectID="_1688581147" r:id="rId25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،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620" w:dyaOrig="420">
          <v:shape id="_x0000_i1035" type="#_x0000_t75" style="width:31.5pt;height:21pt" o:ole="">
            <v:imagedata r:id="rId26" o:title=""/>
          </v:shape>
          <o:OLEObject Type="Embed" ProgID="Equation.DSMT4" ShapeID="_x0000_i1035" DrawAspect="Content" ObjectID="_1688581148" r:id="rId27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تمثيلها البياني في معلم متعامد ومتجانس </w:t>
      </w:r>
    </w:p>
    <w:p w:rsidR="00335EE5" w:rsidRPr="006F264C" w:rsidRDefault="00153835" w:rsidP="009471A5">
      <w:pPr>
        <w:bidi/>
        <w:spacing w:after="0" w:line="240" w:lineRule="auto"/>
        <w:ind w:left="360"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( أ </w:t>
      </w:r>
      <w:r w:rsidR="009471A5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)</w:t>
      </w:r>
      <w:r w:rsidR="006249AA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- </w: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بين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أنه من أجل كل العدد الحقيقي </w:t>
      </w:r>
      <w:r w:rsidR="00335EE5" w:rsidRPr="006F264C">
        <w:rPr>
          <w:rFonts w:ascii="Sakkal Majalla" w:hAnsi="Sakkal Majalla" w:cs="Sakkal Majalla"/>
          <w:position w:val="-6"/>
          <w:sz w:val="28"/>
          <w:szCs w:val="28"/>
        </w:rPr>
        <w:object w:dxaOrig="220" w:dyaOrig="240">
          <v:shape id="_x0000_i1036" type="#_x0000_t75" style="width:11.25pt;height:12pt" o:ole="">
            <v:imagedata r:id="rId17" o:title=""/>
          </v:shape>
          <o:OLEObject Type="Embed" ProgID="Equation.DSMT4" ShapeID="_x0000_i1036" DrawAspect="Content" ObjectID="_1688581149" r:id="rId28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من</w:t>
      </w:r>
      <w:r w:rsidR="00335EE5" w:rsidRPr="006F264C">
        <w:rPr>
          <w:rFonts w:ascii="Sakkal Majalla" w:hAnsi="Sakkal Majalla" w:cs="Sakkal Majalla"/>
          <w:position w:val="-14"/>
          <w:sz w:val="28"/>
          <w:szCs w:val="28"/>
        </w:rPr>
        <w:object w:dxaOrig="780" w:dyaOrig="420">
          <v:shape id="_x0000_i1037" type="#_x0000_t75" style="width:40.5pt;height:21.75pt" o:ole="">
            <v:imagedata r:id="rId29" o:title=""/>
          </v:shape>
          <o:OLEObject Type="Embed" ProgID="Equation.DSMT4" ShapeID="_x0000_i1037" DrawAspect="Content" ObjectID="_1688581150" r:id="rId30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:</w:t>
      </w:r>
      <w:r w:rsidR="0035014C" w:rsidRPr="006F264C">
        <w:rPr>
          <w:rFonts w:ascii="Sakkal Majalla" w:hAnsi="Sakkal Majalla" w:cs="Sakkal Majalla"/>
          <w:position w:val="-46"/>
          <w:sz w:val="28"/>
          <w:szCs w:val="28"/>
        </w:rPr>
        <w:object w:dxaOrig="1980" w:dyaOrig="940">
          <v:shape id="_x0000_i1038" type="#_x0000_t75" style="width:90pt;height:45.75pt" o:ole="">
            <v:imagedata r:id="rId31" o:title=""/>
          </v:shape>
          <o:OLEObject Type="Embed" ProgID="Equation.DSMT4" ShapeID="_x0000_i1038" DrawAspect="Content" ObjectID="_1688581151" r:id="rId32"/>
        </w:objec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t xml:space="preserve"> 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. </w: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 </w:t>
      </w:r>
      <w:r w:rsidR="00335EE5" w:rsidRPr="006F264C">
        <w:rPr>
          <w:rFonts w:ascii="Sakkal Majalla" w:hAnsi="Sakkal Majalla" w:cs="Sakkal Majalla"/>
          <w:position w:val="-12"/>
          <w:sz w:val="28"/>
          <w:szCs w:val="28"/>
        </w:rPr>
        <w:object w:dxaOrig="480" w:dyaOrig="360">
          <v:shape id="_x0000_i1039" type="#_x0000_t75" style="width:24pt;height:18.75pt" o:ole="">
            <v:imagedata r:id="rId33" o:title=""/>
          </v:shape>
          <o:OLEObject Type="Embed" ProgID="Equation.DSMT4" ShapeID="_x0000_i1039" DrawAspect="Content" ObjectID="_1688581152" r:id="rId34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هي الدالة المشتقة للدالة </w:t>
      </w:r>
      <w:r w:rsidR="00335EE5" w:rsidRPr="006F264C">
        <w:rPr>
          <w:rFonts w:ascii="Sakkal Majalla" w:hAnsi="Sakkal Majalla" w:cs="Sakkal Majalla"/>
          <w:position w:val="-12"/>
          <w:sz w:val="28"/>
          <w:szCs w:val="28"/>
        </w:rPr>
        <w:object w:dxaOrig="360" w:dyaOrig="360">
          <v:shape id="_x0000_i1040" type="#_x0000_t75" style="width:18.75pt;height:18.75pt" o:ole="">
            <v:imagedata r:id="rId35" o:title=""/>
          </v:shape>
          <o:OLEObject Type="Embed" ProgID="Equation.DSMT4" ShapeID="_x0000_i1040" DrawAspect="Content" ObjectID="_1688581153" r:id="rId36"/>
        </w:object>
      </w:r>
    </w:p>
    <w:p w:rsidR="00335EE5" w:rsidRPr="006F264C" w:rsidRDefault="00153835" w:rsidP="00153835">
      <w:pPr>
        <w:bidi/>
        <w:spacing w:after="160" w:line="259" w:lineRule="auto"/>
        <w:ind w:left="360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(ب )</w:t>
      </w:r>
      <w:r w:rsidR="006249AA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-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شكل جدول تغيرات الدالة  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260" w:dyaOrig="279">
          <v:shape id="_x0000_i1041" type="#_x0000_t75" style="width:13.5pt;height:14.25pt" o:ole="">
            <v:imagedata r:id="rId20" o:title=""/>
          </v:shape>
          <o:OLEObject Type="Embed" ProgID="Equation.DSMT4" ShapeID="_x0000_i1041" DrawAspect="Content" ObjectID="_1688581154" r:id="rId37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على المجال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80" w:dyaOrig="420">
          <v:shape id="_x0000_i1042" type="#_x0000_t75" style="width:40.5pt;height:21.75pt" o:ole="">
            <v:imagedata r:id="rId22" o:title=""/>
          </v:shape>
          <o:OLEObject Type="Embed" ProgID="Equation.DSMT4" ShapeID="_x0000_i1042" DrawAspect="Content" ObjectID="_1688581155" r:id="rId38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.  استنتج من أجل كل </w:t>
      </w:r>
      <w:r w:rsidR="00335EE5" w:rsidRPr="006F264C">
        <w:rPr>
          <w:rFonts w:ascii="Sakkal Majalla" w:hAnsi="Sakkal Majalla" w:cs="Sakkal Majalla"/>
          <w:position w:val="-6"/>
          <w:sz w:val="28"/>
          <w:szCs w:val="28"/>
        </w:rPr>
        <w:object w:dxaOrig="220" w:dyaOrig="240">
          <v:shape id="_x0000_i1043" type="#_x0000_t75" style="width:11.25pt;height:12pt" o:ole="">
            <v:imagedata r:id="rId17" o:title=""/>
          </v:shape>
          <o:OLEObject Type="Embed" ProgID="Equation.DSMT4" ShapeID="_x0000_i1043" DrawAspect="Content" ObjectID="_1688581156" r:id="rId39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من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80" w:dyaOrig="420">
          <v:shape id="_x0000_i1044" type="#_x0000_t75" style="width:40.5pt;height:21.75pt" o:ole="">
            <v:imagedata r:id="rId29" o:title=""/>
          </v:shape>
          <o:OLEObject Type="Embed" ProgID="Equation.DSMT4" ShapeID="_x0000_i1044" DrawAspect="Content" ObjectID="_1688581157" r:id="rId40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حصراً لـ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00" w:dyaOrig="420">
          <v:shape id="_x0000_i1045" type="#_x0000_t75" style="width:34.5pt;height:21pt" o:ole="">
            <v:imagedata r:id="rId41" o:title=""/>
          </v:shape>
          <o:OLEObject Type="Embed" ProgID="Equation.DSMT4" ShapeID="_x0000_i1045" DrawAspect="Content" ObjectID="_1688581158" r:id="rId42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</w:p>
    <w:p w:rsidR="00335EE5" w:rsidRPr="006F264C" w:rsidRDefault="00153835" w:rsidP="006249AA">
      <w:pPr>
        <w:bidi/>
        <w:spacing w:after="160" w:line="259" w:lineRule="auto"/>
        <w:ind w:left="360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(ج )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-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أكتب معادلة المماس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480" w:dyaOrig="420">
          <v:shape id="_x0000_i1046" type="#_x0000_t75" style="width:24pt;height:21pt" o:ole="">
            <v:imagedata r:id="rId43" o:title=""/>
          </v:shape>
          <o:OLEObject Type="Embed" ProgID="Equation.DSMT4" ShapeID="_x0000_i1046" DrawAspect="Content" ObjectID="_1688581159" r:id="rId44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للمنحنى </w:t>
      </w:r>
      <w:r w:rsidR="00335EE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620" w:dyaOrig="420">
          <v:shape id="_x0000_i1047" type="#_x0000_t75" style="width:31.5pt;height:21pt" o:ole="">
            <v:imagedata r:id="rId26" o:title=""/>
          </v:shape>
          <o:OLEObject Type="Embed" ProgID="Equation.DSMT4" ShapeID="_x0000_i1047" DrawAspect="Content" ObjectID="_1688581160" r:id="rId45"/>
        </w:objec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في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النقطة ذات الفاصلة 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160" w:dyaOrig="279">
          <v:shape id="_x0000_i1048" type="#_x0000_t75" style="width:7.5pt;height:13.5pt" o:ole="">
            <v:imagedata r:id="rId46" o:title=""/>
          </v:shape>
          <o:OLEObject Type="Embed" ProgID="Equation.DSMT4" ShapeID="_x0000_i1048" DrawAspect="Content" ObjectID="_1688581161" r:id="rId47"/>
        </w:objec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>.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ثم أنشئ  </w:t>
      </w:r>
      <w:r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480" w:dyaOrig="420">
          <v:shape id="_x0000_i1049" type="#_x0000_t75" style="width:24pt;height:21pt" o:ole="">
            <v:imagedata r:id="rId43" o:title=""/>
          </v:shape>
          <o:OLEObject Type="Embed" ProgID="Equation.DSMT4" ShapeID="_x0000_i1049" DrawAspect="Content" ObjectID="_1688581162" r:id="rId48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و</w:t>
      </w:r>
      <w:r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620" w:dyaOrig="420">
          <v:shape id="_x0000_i1050" type="#_x0000_t75" style="width:31.5pt;height:21pt" o:ole="">
            <v:imagedata r:id="rId26" o:title=""/>
          </v:shape>
          <o:OLEObject Type="Embed" ProgID="Equation.DSMT4" ShapeID="_x0000_i1050" DrawAspect="Content" ObjectID="_1688581163" r:id="rId49"/>
        </w:object>
      </w:r>
    </w:p>
    <w:p w:rsidR="00990ACC" w:rsidRPr="006F264C" w:rsidRDefault="00153835" w:rsidP="00153835">
      <w:pPr>
        <w:bidi/>
        <w:spacing w:after="160" w:line="259" w:lineRule="auto"/>
        <w:contextualSpacing/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(3)</w:t>
      </w:r>
      <w:r w:rsidRPr="006F264C">
        <w:rPr>
          <w:rFonts w:ascii="Sakkal Majalla" w:eastAsia="Calibri" w:hAnsi="Sakkal Majalla" w:cs="Sakkal Majalla"/>
          <w:b/>
          <w:bCs/>
          <w:position w:val="-4"/>
          <w:sz w:val="28"/>
          <w:szCs w:val="28"/>
          <w:rtl/>
        </w:rPr>
        <w:t xml:space="preserve"> )</w:t>
      </w:r>
      <w:r w:rsidRPr="006F264C">
        <w:rPr>
          <w:rFonts w:ascii="Sakkal Majalla" w:eastAsia="Calibri" w:hAnsi="Sakkal Majalla" w:cs="Sakkal Majalla"/>
          <w:position w:val="-12"/>
          <w:sz w:val="28"/>
          <w:szCs w:val="28"/>
        </w:rPr>
        <w:object w:dxaOrig="240" w:dyaOrig="300">
          <v:shape id="_x0000_i1051" type="#_x0000_t75" style="width:12.75pt;height:15pt" o:ole="">
            <v:imagedata r:id="rId50" o:title=""/>
          </v:shape>
          <o:OLEObject Type="Embed" ProgID="Equation.DSMT4" ShapeID="_x0000_i1051" DrawAspect="Content" ObjectID="_1688581164" r:id="rId51"/>
        </w:objec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 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لدالة المعرفة على المجال  </w:t>
      </w:r>
      <w:r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80" w:dyaOrig="420">
          <v:shape id="_x0000_i1052" type="#_x0000_t75" style="width:40.5pt;height:21.75pt" o:ole="">
            <v:imagedata r:id="rId22" o:title=""/>
          </v:shape>
          <o:OLEObject Type="Embed" ProgID="Equation.DSMT4" ShapeID="_x0000_i1052" DrawAspect="Content" ObjectID="_1688581165" r:id="rId52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بـ  : </w:t>
      </w:r>
      <w:r w:rsidR="0035014C" w:rsidRPr="006F264C">
        <w:rPr>
          <w:rFonts w:ascii="Sakkal Majalla" w:eastAsia="Calibri" w:hAnsi="Sakkal Majalla" w:cs="Sakkal Majalla"/>
          <w:position w:val="-28"/>
          <w:sz w:val="28"/>
          <w:szCs w:val="28"/>
        </w:rPr>
        <w:object w:dxaOrig="2060" w:dyaOrig="760">
          <v:shape id="_x0000_i1053" type="#_x0000_t75" style="width:98.25pt;height:30.75pt" o:ole="">
            <v:imagedata r:id="rId53" o:title=""/>
          </v:shape>
          <o:OLEObject Type="Embed" ProgID="Equation.DSMT4" ShapeID="_x0000_i1053" DrawAspect="Content" ObjectID="_1688581166" r:id="rId54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،</w:t>
      </w:r>
      <w:r w:rsidRPr="006F264C">
        <w:rPr>
          <w:rFonts w:ascii="Sakkal Majalla" w:eastAsia="Calibri" w:hAnsi="Sakkal Majalla" w:cs="Sakkal Majalla"/>
          <w:position w:val="-18"/>
          <w:sz w:val="28"/>
          <w:szCs w:val="28"/>
        </w:rPr>
        <w:object w:dxaOrig="600" w:dyaOrig="499">
          <v:shape id="_x0000_i1054" type="#_x0000_t75" style="width:30.75pt;height:24.75pt" o:ole="">
            <v:imagedata r:id="rId55" o:title=""/>
          </v:shape>
          <o:OLEObject Type="Embed" ProgID="Equation.DSMT4" ShapeID="_x0000_i1054" DrawAspect="Content" ObjectID="_1688581167" r:id="rId56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تمثيلها البياني في معلم متعامد ومتجانس</w:t>
      </w:r>
    </w:p>
    <w:p w:rsidR="001F4467" w:rsidRPr="006F264C" w:rsidRDefault="00153835" w:rsidP="00153835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     ( أ )</w:t>
      </w:r>
      <w:r w:rsidR="006249AA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-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درس شفعية الدالة </w:t>
      </w:r>
      <w:r w:rsidR="009471A5" w:rsidRPr="006F264C">
        <w:rPr>
          <w:rFonts w:ascii="Sakkal Majalla" w:eastAsia="Calibri" w:hAnsi="Sakkal Majalla" w:cs="Sakkal Majalla"/>
          <w:position w:val="-12"/>
          <w:sz w:val="28"/>
          <w:szCs w:val="28"/>
        </w:rPr>
        <w:object w:dxaOrig="240" w:dyaOrig="300">
          <v:shape id="_x0000_i1055" type="#_x0000_t75" style="width:12.75pt;height:15pt" o:ole="">
            <v:imagedata r:id="rId50" o:title=""/>
          </v:shape>
          <o:OLEObject Type="Embed" ProgID="Equation.DSMT4" ShapeID="_x0000_i1055" DrawAspect="Content" ObjectID="_1688581168" r:id="rId57"/>
        </w:object>
      </w:r>
    </w:p>
    <w:p w:rsidR="001F4467" w:rsidRPr="006F264C" w:rsidRDefault="00153835" w:rsidP="00153835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bookmarkStart w:id="0" w:name="_GoBack"/>
      <w:bookmarkEnd w:id="0"/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    (ب )</w:t>
      </w:r>
      <w:r w:rsidR="009471A5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-  </w: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باستعمال المنحى</w:t>
      </w:r>
      <w:r w:rsidR="009471A5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620" w:dyaOrig="420">
          <v:shape id="_x0000_i1056" type="#_x0000_t75" style="width:31.5pt;height:21pt" o:ole="">
            <v:imagedata r:id="rId26" o:title=""/>
          </v:shape>
          <o:OLEObject Type="Embed" ProgID="Equation.DSMT4" ShapeID="_x0000_i1056" DrawAspect="Content" ObjectID="_1688581169" r:id="rId58"/>
        </w:objec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أذكر كيف يمكن إنشاء المنحى</w:t>
      </w:r>
      <w:r w:rsidR="009471A5" w:rsidRPr="006F264C">
        <w:rPr>
          <w:rFonts w:ascii="Sakkal Majalla" w:eastAsia="Calibri" w:hAnsi="Sakkal Majalla" w:cs="Sakkal Majalla"/>
          <w:position w:val="-18"/>
          <w:sz w:val="28"/>
          <w:szCs w:val="28"/>
        </w:rPr>
        <w:object w:dxaOrig="600" w:dyaOrig="499">
          <v:shape id="_x0000_i1057" type="#_x0000_t75" style="width:30.75pt;height:24.75pt" o:ole="">
            <v:imagedata r:id="rId55" o:title=""/>
          </v:shape>
          <o:OLEObject Type="Embed" ProgID="Equation.DSMT4" ShapeID="_x0000_i1057" DrawAspect="Content" ObjectID="_1688581170" r:id="rId59"/>
        </w:object>
      </w:r>
    </w:p>
    <w:p w:rsidR="001F4467" w:rsidRPr="006F264C" w:rsidRDefault="00153835" w:rsidP="00153835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 w:rsidR="009471A5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 (ج )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- 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شكل جدول تغيرات الدالة  </w:t>
      </w:r>
      <w:r w:rsidR="009471A5" w:rsidRPr="006F264C">
        <w:rPr>
          <w:rFonts w:ascii="Sakkal Majalla" w:eastAsia="Calibri" w:hAnsi="Sakkal Majalla" w:cs="Sakkal Majalla"/>
          <w:position w:val="-12"/>
          <w:sz w:val="28"/>
          <w:szCs w:val="28"/>
        </w:rPr>
        <w:object w:dxaOrig="240" w:dyaOrig="300">
          <v:shape id="_x0000_i1058" type="#_x0000_t75" style="width:12.75pt;height:15pt" o:ole="">
            <v:imagedata r:id="rId50" o:title=""/>
          </v:shape>
          <o:OLEObject Type="Embed" ProgID="Equation.DSMT4" ShapeID="_x0000_i1058" DrawAspect="Content" ObjectID="_1688581171" r:id="rId60"/>
        </w:objec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على المجال   </w:t>
      </w:r>
      <w:r w:rsidR="00676831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780" w:dyaOrig="420">
          <v:shape id="_x0000_i1059" type="#_x0000_t75" style="width:40.5pt;height:21.75pt" o:ole="">
            <v:imagedata r:id="rId61" o:title=""/>
          </v:shape>
          <o:OLEObject Type="Embed" ProgID="Equation.DSMT4" ShapeID="_x0000_i1059" DrawAspect="Content" ObjectID="_1688581172" r:id="rId62"/>
        </w:object>
      </w:r>
      <w:r w:rsidR="009471A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 أنشئ المنحى  </w:t>
      </w:r>
      <w:r w:rsidR="009471A5" w:rsidRPr="006F264C">
        <w:rPr>
          <w:rFonts w:ascii="Sakkal Majalla" w:eastAsia="Calibri" w:hAnsi="Sakkal Majalla" w:cs="Sakkal Majalla"/>
          <w:position w:val="-18"/>
          <w:sz w:val="28"/>
          <w:szCs w:val="28"/>
        </w:rPr>
        <w:object w:dxaOrig="600" w:dyaOrig="499">
          <v:shape id="_x0000_i1060" type="#_x0000_t75" style="width:30.75pt;height:24.75pt" o:ole="">
            <v:imagedata r:id="rId55" o:title=""/>
          </v:shape>
          <o:OLEObject Type="Embed" ProgID="Equation.DSMT4" ShapeID="_x0000_i1060" DrawAspect="Content" ObjectID="_1688581173" r:id="rId63"/>
        </w:object>
      </w:r>
    </w:p>
    <w:p w:rsidR="001F4467" w:rsidRPr="006F264C" w:rsidRDefault="00871359" w:rsidP="00871359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>(3)</w:t>
      </w:r>
      <w:r w:rsidRPr="006F264C">
        <w:rPr>
          <w:rFonts w:ascii="Sakkal Majalla" w:eastAsia="Calibri" w:hAnsi="Sakkal Majalla" w:cs="Sakkal Majalla"/>
          <w:b/>
          <w:bCs/>
          <w:position w:val="-4"/>
          <w:sz w:val="28"/>
          <w:szCs w:val="28"/>
          <w:rtl/>
        </w:rPr>
        <w:t xml:space="preserve"> )</w:t>
      </w:r>
      <w:r w:rsidRPr="006F264C">
        <w:rPr>
          <w:rFonts w:ascii="Sakkal Majalla" w:eastAsia="Calibri" w:hAnsi="Sakkal Majalla" w:cs="Sakkal Majalla"/>
          <w:position w:val="-6"/>
          <w:sz w:val="28"/>
          <w:szCs w:val="28"/>
        </w:rPr>
        <w:object w:dxaOrig="220" w:dyaOrig="300">
          <v:shape id="_x0000_i1061" type="#_x0000_t75" style="width:11.25pt;height:15pt" o:ole="">
            <v:imagedata r:id="rId64" o:title=""/>
          </v:shape>
          <o:OLEObject Type="Embed" ProgID="Equation.DSMT4" ShapeID="_x0000_i1061" DrawAspect="Content" ObjectID="_1688581174" r:id="rId65"/>
        </w:object>
      </w:r>
      <w:r w:rsidR="0035014C"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 الدالة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المعرفة على </w:t>
      </w:r>
      <w:r w:rsidR="004B7D6A" w:rsidRPr="006F264C">
        <w:rPr>
          <w:rFonts w:ascii="Sakkal Majalla" w:eastAsia="Calibri" w:hAnsi="Sakkal Majalla" w:cs="Sakkal Majalla"/>
          <w:position w:val="-14"/>
          <w:sz w:val="28"/>
          <w:szCs w:val="28"/>
        </w:rPr>
        <w:object w:dxaOrig="820" w:dyaOrig="420">
          <v:shape id="_x0000_i1062" type="#_x0000_t75" style="width:42pt;height:21.75pt" o:ole="">
            <v:imagedata r:id="rId66" o:title=""/>
          </v:shape>
          <o:OLEObject Type="Embed" ProgID="Equation.DSMT4" ShapeID="_x0000_i1062" DrawAspect="Content" ObjectID="_1688581175" r:id="rId67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بـ  : </w:t>
      </w:r>
      <w:r w:rsidR="0035014C" w:rsidRPr="006F264C">
        <w:rPr>
          <w:rFonts w:ascii="Sakkal Majalla" w:eastAsia="Calibri" w:hAnsi="Sakkal Majalla" w:cs="Sakkal Majalla"/>
          <w:position w:val="-28"/>
          <w:sz w:val="28"/>
          <w:szCs w:val="28"/>
        </w:rPr>
        <w:object w:dxaOrig="1960" w:dyaOrig="760">
          <v:shape id="_x0000_i1063" type="#_x0000_t75" style="width:77.25pt;height:30.75pt" o:ole="">
            <v:imagedata r:id="rId68" o:title=""/>
          </v:shape>
          <o:OLEObject Type="Embed" ProgID="Equation.DSMT4" ShapeID="_x0000_i1063" DrawAspect="Content" ObjectID="_1688581176" r:id="rId69"/>
        </w:object>
      </w:r>
    </w:p>
    <w:p w:rsidR="00871359" w:rsidRPr="006F264C" w:rsidRDefault="00871359" w:rsidP="00B54FE4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     ( أ )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-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بين</w:t>
      </w:r>
      <w:r w:rsidR="00B54FE4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أن </w:t>
      </w:r>
      <w:r w:rsidR="00B54FE4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لدالة  </w:t>
      </w:r>
      <w:r w:rsidR="00B54FE4" w:rsidRPr="006F264C">
        <w:rPr>
          <w:rFonts w:ascii="Sakkal Majalla" w:eastAsia="Calibri" w:hAnsi="Sakkal Majalla" w:cs="Sakkal Majalla"/>
          <w:position w:val="-6"/>
          <w:sz w:val="28"/>
          <w:szCs w:val="28"/>
        </w:rPr>
        <w:object w:dxaOrig="220" w:dyaOrig="300">
          <v:shape id="_x0000_i1064" type="#_x0000_t75" style="width:11.25pt;height:15pt" o:ole="">
            <v:imagedata r:id="rId64" o:title=""/>
          </v:shape>
          <o:OLEObject Type="Embed" ProgID="Equation.DSMT4" ShapeID="_x0000_i1064" DrawAspect="Content" ObjectID="_1688581177" r:id="rId70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B54FE4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هي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مركب دالتين  يطلب تعينهما </w:t>
      </w:r>
    </w:p>
    <w:p w:rsidR="004B7D6A" w:rsidRPr="006F264C" w:rsidRDefault="00871359" w:rsidP="006F264C">
      <w:p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     (ب )</w:t>
      </w:r>
      <w:r w:rsidR="006249AA"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- </w:t>
      </w:r>
      <w:r w:rsidRPr="006F264C">
        <w:rPr>
          <w:rFonts w:ascii="Sakkal Majalla" w:eastAsia="Calibri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حسب </w:t>
      </w:r>
      <w:r w:rsidRPr="006F264C">
        <w:rPr>
          <w:rFonts w:ascii="Sakkal Majalla" w:hAnsi="Sakkal Majalla" w:cs="Sakkal Majalla"/>
          <w:position w:val="-12"/>
          <w:sz w:val="28"/>
          <w:szCs w:val="28"/>
        </w:rPr>
        <w:object w:dxaOrig="360" w:dyaOrig="360">
          <v:shape id="_x0000_i1065" type="#_x0000_t75" style="width:18pt;height:18.75pt" o:ole="">
            <v:imagedata r:id="rId71" o:title=""/>
          </v:shape>
          <o:OLEObject Type="Embed" ProgID="Equation.DSMT4" ShapeID="_x0000_i1065" DrawAspect="Content" ObjectID="_1688581178" r:id="rId72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="006249AA" w:rsidRPr="006F264C">
        <w:rPr>
          <w:rFonts w:ascii="Sakkal Majalla" w:hAnsi="Sakkal Majalla" w:cs="Sakkal Majalla"/>
          <w:position w:val="-12"/>
          <w:sz w:val="28"/>
          <w:szCs w:val="28"/>
        </w:rPr>
        <w:object w:dxaOrig="440" w:dyaOrig="360">
          <v:shape id="_x0000_i1066" type="#_x0000_t75" style="width:21.75pt;height:18.75pt" o:ole="">
            <v:imagedata r:id="rId73" o:title=""/>
          </v:shape>
          <o:OLEObject Type="Embed" ProgID="Equation.DSMT4" ShapeID="_x0000_i1066" DrawAspect="Content" ObjectID="_1688581179" r:id="rId74"/>
        </w:objec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هي الدالة المشتقة للدالة </w:t>
      </w:r>
      <w:r w:rsidR="006249AA" w:rsidRPr="006F264C">
        <w:rPr>
          <w:rFonts w:ascii="Sakkal Majalla" w:hAnsi="Sakkal Majalla" w:cs="Sakkal Majalla"/>
          <w:position w:val="-12"/>
          <w:sz w:val="28"/>
          <w:szCs w:val="28"/>
        </w:rPr>
        <w:object w:dxaOrig="320" w:dyaOrig="360">
          <v:shape id="_x0000_i1067" type="#_x0000_t75" style="width:16.5pt;height:18.75pt" o:ole="">
            <v:imagedata r:id="rId75" o:title=""/>
          </v:shape>
          <o:OLEObject Type="Embed" ProgID="Equation.DSMT4" ShapeID="_x0000_i1067" DrawAspect="Content" ObjectID="_1688581180" r:id="rId76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.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ستنتج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</w:t>
      </w:r>
      <w:r w:rsidR="006249A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تجاه تغير الدالة</w:t>
      </w:r>
      <w:r w:rsidR="006249AA" w:rsidRPr="006F264C">
        <w:rPr>
          <w:rFonts w:ascii="Sakkal Majalla" w:eastAsia="Calibri" w:hAnsi="Sakkal Majalla" w:cs="Sakkal Majalla"/>
          <w:position w:val="-6"/>
          <w:sz w:val="28"/>
          <w:szCs w:val="28"/>
        </w:rPr>
        <w:object w:dxaOrig="220" w:dyaOrig="300">
          <v:shape id="_x0000_i1068" type="#_x0000_t75" style="width:11.25pt;height:15pt" o:ole="">
            <v:imagedata r:id="rId64" o:title=""/>
          </v:shape>
          <o:OLEObject Type="Embed" ProgID="Equation.DSMT4" ShapeID="_x0000_i1068" DrawAspect="Content" ObjectID="_1688581181" r:id="rId77"/>
        </w:object>
      </w:r>
    </w:p>
    <w:p w:rsidR="00605A5E" w:rsidRPr="006F264C" w:rsidRDefault="00605A5E" w:rsidP="001F4467">
      <w:pPr>
        <w:bidi/>
        <w:spacing w:after="0" w:line="240" w:lineRule="auto"/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</w:pP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التمرين الثاني</w:t>
      </w:r>
      <w:r w:rsidR="006F264C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: </w:t>
      </w: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(</w:t>
      </w:r>
      <w:r w:rsidR="001F4467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 </w:t>
      </w:r>
      <w:r w:rsidR="00325A98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0</w:t>
      </w:r>
      <w:r w:rsidR="001F4467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4  </w:t>
      </w: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نقاط) </w:t>
      </w:r>
    </w:p>
    <w:p w:rsidR="00605A5E" w:rsidRPr="006F264C" w:rsidRDefault="00605A5E" w:rsidP="00D1459A">
      <w:pPr>
        <w:bidi/>
        <w:spacing w:after="0" w:line="240" w:lineRule="auto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يحتوي كيس على 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320" w:dyaOrig="279">
          <v:shape id="_x0000_i1069" type="#_x0000_t75" style="width:15.75pt;height:14.25pt" o:ole="">
            <v:imagedata r:id="rId78" o:title=""/>
          </v:shape>
          <o:OLEObject Type="Embed" ProgID="Equation.DSMT4" ShapeID="_x0000_i1069" DrawAspect="Content" ObjectID="_1688581182" r:id="rId79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كر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ة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لا</w:t>
      </w:r>
      <w:r w:rsidR="00005C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نفرق بينها بالمس مكتوب على كل 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كرة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C23101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سم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تلميذ من تلاميذ قسم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ثانية </w:t>
      </w:r>
      <w:r w:rsidR="00005C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رياضيات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من ثانوية </w:t>
      </w:r>
      <w:r w:rsidR="00005C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صديق عبدالله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،</w:t>
      </w:r>
      <w:r w:rsidR="00C174DB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منها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position w:val="-6"/>
          <w:sz w:val="28"/>
          <w:szCs w:val="28"/>
        </w:rPr>
        <w:object w:dxaOrig="200" w:dyaOrig="300">
          <v:shape id="_x0000_i1070" type="#_x0000_t75" style="width:9.75pt;height:15pt" o:ole="">
            <v:imagedata r:id="rId80" o:title=""/>
          </v:shape>
          <o:OLEObject Type="Embed" ProgID="Equation.DSMT4" ShapeID="_x0000_i1070" DrawAspect="Content" ObjectID="_1688581183" r:id="rId81"/>
        </w:objec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كرات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تحمل أسماء التلاميذ الذكور</w: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600" w:dyaOrig="279">
          <v:shape id="_x0000_i1071" type="#_x0000_t75" style="width:30pt;height:13.5pt" o:ole="">
            <v:imagedata r:id="rId82" o:title=""/>
          </v:shape>
          <o:OLEObject Type="Embed" ProgID="Equation.DSMT4" ShapeID="_x0000_i1071" DrawAspect="Content" ObjectID="_1688581184" r:id="rId83"/>
        </w:objec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</w:rPr>
        <w:t xml:space="preserve">و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</w:rPr>
        <w:t>الباقية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</w:rPr>
        <w:t xml:space="preserve"> 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</w:rPr>
        <w:t xml:space="preserve"> </w:t>
      </w:r>
      <w:r w:rsidRPr="006F264C">
        <w:rPr>
          <w:rFonts w:ascii="Sakkal Majalla" w:eastAsia="Calibri" w:hAnsi="Sakkal Majalla" w:cs="Sakkal Majalla"/>
          <w:sz w:val="28"/>
          <w:szCs w:val="28"/>
          <w:rtl/>
        </w:rPr>
        <w:t>تحمل أسماء التلاميذ الإناث</w: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540" w:dyaOrig="279">
          <v:shape id="_x0000_i1072" type="#_x0000_t75" style="width:27pt;height:13.5pt" o:ole="">
            <v:imagedata r:id="rId84" o:title=""/>
          </v:shape>
          <o:OLEObject Type="Embed" ProgID="Equation.DSMT4" ShapeID="_x0000_i1072" DrawAspect="Content" ObjectID="_1688581185" r:id="rId85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نسح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ب عشوائيا كر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تين من الكيس على التوالي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ودون إرجاع.</w:t>
      </w:r>
    </w:p>
    <w:p w:rsidR="00605A5E" w:rsidRPr="006F264C" w:rsidRDefault="006249AA" w:rsidP="00D1459A">
      <w:pPr>
        <w:numPr>
          <w:ilvl w:val="0"/>
          <w:numId w:val="22"/>
        </w:num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- 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شكل شجرة </w:t>
      </w:r>
      <w:r w:rsidR="00D1459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لإمكانيات 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لهذه التجربة .</w:t>
      </w:r>
    </w:p>
    <w:p w:rsidR="00605A5E" w:rsidRPr="006F264C" w:rsidRDefault="006249AA" w:rsidP="00117D1A">
      <w:pPr>
        <w:numPr>
          <w:ilvl w:val="0"/>
          <w:numId w:val="22"/>
        </w:num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- 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حسب </w:t>
      </w:r>
      <w:r w:rsidR="00C9451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حتمال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الحادثة "</w:t>
      </w:r>
      <w:r w:rsidR="00335EE5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260" w:dyaOrig="279">
          <v:shape id="_x0000_i1073" type="#_x0000_t75" style="width:12.75pt;height:14.25pt" o:ole="">
            <v:imagedata r:id="rId86" o:title=""/>
          </v:shape>
          <o:OLEObject Type="Embed" ProgID="Equation.DSMT4" ShapeID="_x0000_i1073" DrawAspect="Content" ObjectID="_1688581186" r:id="rId87"/>
        </w:objec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" (ا</w:t>
      </w:r>
      <w:r w:rsidR="005E370F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ل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ك</w:t>
      </w:r>
      <w:r w:rsidR="005E370F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رتان المسحوبتان مكتوب على كل واحدة منهما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335E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سم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تلميذ</w:t>
      </w:r>
      <w:r w:rsidR="00117D1A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ة</w:t>
      </w:r>
      <w:r w:rsidR="00D1459A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540" w:dyaOrig="279">
          <v:shape id="_x0000_i1074" type="#_x0000_t75" style="width:27pt;height:13.5pt" o:ole="">
            <v:imagedata r:id="rId84" o:title=""/>
          </v:shape>
          <o:OLEObject Type="Embed" ProgID="Equation.DSMT4" ShapeID="_x0000_i1074" DrawAspect="Content" ObjectID="_1688581187" r:id="rId88"/>
        </w:objec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)</w:t>
      </w:r>
    </w:p>
    <w:p w:rsidR="00605A5E" w:rsidRPr="006F264C" w:rsidRDefault="006249AA" w:rsidP="00335EE5">
      <w:pPr>
        <w:numPr>
          <w:ilvl w:val="0"/>
          <w:numId w:val="22"/>
        </w:numPr>
        <w:bidi/>
        <w:spacing w:after="160" w:line="259" w:lineRule="auto"/>
        <w:contextualSpacing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6F264C">
        <w:rPr>
          <w:rFonts w:ascii="Sakkal Majalla" w:eastAsia="Calibri" w:hAnsi="Sakkal Majalla" w:cs="Sakkal Majalla"/>
          <w:position w:val="-4"/>
          <w:sz w:val="28"/>
          <w:szCs w:val="28"/>
          <w:rtl/>
        </w:rPr>
        <w:t xml:space="preserve">  </w:t>
      </w:r>
      <w:r w:rsidR="00605A5E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340" w:dyaOrig="279">
          <v:shape id="_x0000_i1075" type="#_x0000_t75" style="width:16.5pt;height:13.5pt" o:ole="">
            <v:imagedata r:id="rId89" o:title=""/>
          </v:shape>
          <o:OLEObject Type="Embed" ProgID="Equation.DSMT4" ShapeID="_x0000_i1075" DrawAspect="Content" ObjectID="_1688581188" r:id="rId90"/>
        </w:objec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المتغير ال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عشوائي الذي يرفق بكل سحب عدد الك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ر</w:t>
      </w:r>
      <w:r w:rsidR="00F52423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ات التي مكتوب عليها </w:t>
      </w:r>
      <w:r w:rsidR="00005CE5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سم</w: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تلميذ </w:t>
      </w:r>
      <w:r w:rsidR="00D1459A"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600" w:dyaOrig="279">
          <v:shape id="_x0000_i1076" type="#_x0000_t75" style="width:30pt;height:13.5pt" o:ole="">
            <v:imagedata r:id="rId82" o:title=""/>
          </v:shape>
          <o:OLEObject Type="Embed" ProgID="Equation.DSMT4" ShapeID="_x0000_i1076" DrawAspect="Content" ObjectID="_1688581189" r:id="rId91"/>
        </w:object>
      </w:r>
      <w:r w:rsidR="00605A5E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.</w:t>
      </w:r>
    </w:p>
    <w:p w:rsidR="00990ACC" w:rsidRPr="006F264C" w:rsidRDefault="00605A5E" w:rsidP="006F264C">
      <w:pPr>
        <w:bidi/>
        <w:spacing w:after="160" w:line="259" w:lineRule="auto"/>
        <w:ind w:left="720"/>
        <w:contextualSpacing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أحسب </w:t>
      </w:r>
      <w:r w:rsidR="00325A98"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>الانحراف المعياري</w: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للمتغير العشوائي </w:t>
      </w:r>
      <w:r w:rsidRPr="006F264C">
        <w:rPr>
          <w:rFonts w:ascii="Sakkal Majalla" w:eastAsia="Calibri" w:hAnsi="Sakkal Majalla" w:cs="Sakkal Majalla"/>
          <w:position w:val="-4"/>
          <w:sz w:val="28"/>
          <w:szCs w:val="28"/>
        </w:rPr>
        <w:object w:dxaOrig="340" w:dyaOrig="279">
          <v:shape id="_x0000_i1077" type="#_x0000_t75" style="width:16.5pt;height:13.5pt" o:ole="">
            <v:imagedata r:id="rId89" o:title=""/>
          </v:shape>
          <o:OLEObject Type="Embed" ProgID="Equation.DSMT4" ShapeID="_x0000_i1077" DrawAspect="Content" ObjectID="_1688581190" r:id="rId92"/>
        </w:object>
      </w:r>
      <w:r w:rsidRPr="006F264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.</w:t>
      </w:r>
    </w:p>
    <w:p w:rsidR="00605A5E" w:rsidRPr="006F264C" w:rsidRDefault="00605A5E" w:rsidP="00335EE5">
      <w:pPr>
        <w:bidi/>
        <w:spacing w:after="0" w:line="240" w:lineRule="auto"/>
        <w:rPr>
          <w:rFonts w:ascii="ae_AlArabiya" w:eastAsia="Calibri" w:hAnsi="ae_AlArabiya" w:cs="ae_AlArabiya"/>
          <w:sz w:val="24"/>
          <w:szCs w:val="24"/>
          <w:lang w:bidi="ar-DZ"/>
        </w:rPr>
      </w:pP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التمرين الثالث (</w:t>
      </w:r>
      <w:r w:rsidR="001F4467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 </w:t>
      </w:r>
      <w:r w:rsidR="00325A98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07</w:t>
      </w:r>
      <w:r w:rsidR="001F4467"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 xml:space="preserve">  </w:t>
      </w:r>
      <w:r w:rsidRPr="006F264C">
        <w:rPr>
          <w:rFonts w:ascii="ae_AlArabiya" w:eastAsia="Calibri" w:hAnsi="ae_AlArabiya" w:cs="ae_AlArabiya"/>
          <w:sz w:val="28"/>
          <w:szCs w:val="28"/>
          <w:u w:val="single"/>
          <w:rtl/>
          <w:lang w:bidi="ar-DZ"/>
        </w:rPr>
        <w:t>نقاط)</w:t>
      </w:r>
      <w:r w:rsidR="00CE3428" w:rsidRPr="006F264C">
        <w:rPr>
          <w:rFonts w:ascii="ae_AlArabiya" w:eastAsia="Calibri" w:hAnsi="ae_AlArabiya" w:cs="ae_AlArabiya"/>
          <w:sz w:val="24"/>
          <w:szCs w:val="24"/>
          <w:rtl/>
          <w:lang w:bidi="ar-DZ"/>
        </w:rPr>
        <w:t xml:space="preserve"> </w:t>
      </w:r>
    </w:p>
    <w:p w:rsidR="00990ACC" w:rsidRPr="006F264C" w:rsidRDefault="00990ACC" w:rsidP="000F3641">
      <w:pPr>
        <w:bidi/>
        <w:spacing w:line="228" w:lineRule="auto"/>
        <w:ind w:left="-850"/>
        <w:rPr>
          <w:rFonts w:ascii="Sakkal Majalla" w:hAnsi="Sakkal Majalla" w:cs="Sakkal Majalla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</w:t>
      </w:r>
      <w:r w:rsidRPr="006F264C">
        <w:rPr>
          <w:rFonts w:ascii="Sakkal Majalla" w:hAnsi="Sakkal Majalla" w:cs="Sakkal Majalla"/>
          <w:sz w:val="28"/>
          <w:szCs w:val="28"/>
          <w:rtl/>
        </w:rPr>
        <w:t>المستوي منسوب إلى معلم متعامد ومتجانس</w:t>
      </w:r>
      <w:r w:rsidRPr="006F264C">
        <w:rPr>
          <w:rFonts w:ascii="Sakkal Majalla" w:hAnsi="Sakkal Majalla" w:cs="Sakkal Majalla"/>
          <w:position w:val="-18"/>
          <w:sz w:val="28"/>
          <w:szCs w:val="28"/>
        </w:rPr>
        <w:object w:dxaOrig="800" w:dyaOrig="480">
          <v:shape id="_x0000_i1078" type="#_x0000_t75" style="width:37.5pt;height:22.5pt" o:ole="">
            <v:imagedata r:id="rId93" o:title=""/>
          </v:shape>
          <o:OLEObject Type="Embed" ProgID="Equation.DSMT4" ShapeID="_x0000_i1078" DrawAspect="Content" ObjectID="_1688581191" r:id="rId94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. نعتبر النقط </w:t>
      </w:r>
      <w:r w:rsidRPr="006F264C">
        <w:rPr>
          <w:rFonts w:ascii="Sakkal Majalla" w:hAnsi="Sakkal Majalla" w:cs="Sakkal Majalla"/>
          <w:position w:val="-14"/>
          <w:sz w:val="28"/>
          <w:szCs w:val="28"/>
        </w:rPr>
        <w:object w:dxaOrig="720" w:dyaOrig="400">
          <v:shape id="_x0000_i1079" type="#_x0000_t75" style="width:36pt;height:20.25pt" o:ole="">
            <v:imagedata r:id="rId95" o:title=""/>
          </v:shape>
          <o:OLEObject Type="Embed" ProgID="Equation.DSMT4" ShapeID="_x0000_i1079" DrawAspect="Content" ObjectID="_1688581192" r:id="rId96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،</w:t>
      </w:r>
      <w:r w:rsidRPr="006F264C">
        <w:rPr>
          <w:rFonts w:ascii="Sakkal Majalla" w:hAnsi="Sakkal Majalla" w:cs="Sakkal Majalla"/>
          <w:position w:val="-14"/>
          <w:sz w:val="28"/>
          <w:szCs w:val="28"/>
        </w:rPr>
        <w:object w:dxaOrig="720" w:dyaOrig="400">
          <v:shape id="_x0000_i1080" type="#_x0000_t75" style="width:36pt;height:20.25pt" o:ole="">
            <v:imagedata r:id="rId97" o:title=""/>
          </v:shape>
          <o:OLEObject Type="Embed" ProgID="Equation.DSMT4" ShapeID="_x0000_i1080" DrawAspect="Content" ObjectID="_1688581193" r:id="rId98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>و</w:t>
      </w:r>
      <w:r w:rsidRPr="006F264C">
        <w:rPr>
          <w:rFonts w:ascii="Sakkal Majalla" w:hAnsi="Sakkal Majalla" w:cs="Sakkal Majalla"/>
          <w:position w:val="-14"/>
          <w:sz w:val="28"/>
          <w:szCs w:val="28"/>
        </w:rPr>
        <w:object w:dxaOrig="900" w:dyaOrig="400">
          <v:shape id="_x0000_i1081" type="#_x0000_t75" style="width:45pt;height:20.25pt" o:ole="">
            <v:imagedata r:id="rId99" o:title=""/>
          </v:shape>
          <o:OLEObject Type="Embed" ProgID="Equation.DSMT4" ShapeID="_x0000_i1081" DrawAspect="Content" ObjectID="_1688581194" r:id="rId100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>.</w: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 xml:space="preserve"> و</w:t>
      </w:r>
      <w:r w:rsidR="000F3641" w:rsidRPr="006F264C">
        <w:rPr>
          <w:rFonts w:ascii="Sakkal Majalla" w:hAnsi="Sakkal Majalla" w:cs="Sakkal Majalla"/>
          <w:position w:val="-6"/>
          <w:sz w:val="28"/>
          <w:szCs w:val="28"/>
        </w:rPr>
        <w:object w:dxaOrig="260" w:dyaOrig="220">
          <v:shape id="_x0000_i1082" type="#_x0000_t75" style="width:12.75pt;height:11.25pt" o:ole="">
            <v:imagedata r:id="rId101" o:title=""/>
          </v:shape>
          <o:OLEObject Type="Embed" ProgID="Equation.DSMT4" ShapeID="_x0000_i1082" DrawAspect="Content" ObjectID="_1688581195" r:id="rId102"/>
        </w:objec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 xml:space="preserve"> عدد حقيقي.</w:t>
      </w:r>
    </w:p>
    <w:p w:rsidR="00990ACC" w:rsidRPr="006F264C" w:rsidRDefault="00990ACC" w:rsidP="006249AA">
      <w:pPr>
        <w:bidi/>
        <w:spacing w:after="0" w:line="240" w:lineRule="auto"/>
        <w:ind w:left="-850"/>
        <w:jc w:val="center"/>
        <w:rPr>
          <w:rFonts w:ascii="Sakkal Majalla" w:hAnsi="Sakkal Majalla" w:cs="Sakkal Majalla"/>
          <w:sz w:val="28"/>
          <w:szCs w:val="28"/>
          <w:rtl/>
        </w:rPr>
      </w:pPr>
      <w:r w:rsidRPr="006F264C">
        <w:rPr>
          <w:rFonts w:ascii="Sakkal Majalla" w:hAnsi="Sakkal Majalla" w:cs="Sakkal Majalla"/>
          <w:sz w:val="28"/>
          <w:szCs w:val="28"/>
          <w:rtl/>
        </w:rPr>
        <w:t xml:space="preserve">    نرفق النقط </w:t>
      </w:r>
      <w:r w:rsidRPr="006F264C">
        <w:rPr>
          <w:rFonts w:ascii="Sakkal Majalla" w:hAnsi="Sakkal Majalla" w:cs="Sakkal Majalla"/>
          <w:position w:val="-4"/>
          <w:sz w:val="28"/>
          <w:szCs w:val="28"/>
        </w:rPr>
        <w:object w:dxaOrig="240" w:dyaOrig="260">
          <v:shape id="_x0000_i1083" type="#_x0000_t75" style="width:12pt;height:12.75pt" o:ole="">
            <v:imagedata r:id="rId103" o:title=""/>
          </v:shape>
          <o:OLEObject Type="Embed" ProgID="Equation.DSMT4" ShapeID="_x0000_i1083" DrawAspect="Content" ObjectID="_1688581196" r:id="rId104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،</w:t>
      </w:r>
      <w:r w:rsidRPr="006F264C">
        <w:rPr>
          <w:rFonts w:ascii="Sakkal Majalla" w:hAnsi="Sakkal Majalla" w:cs="Sakkal Majalla"/>
          <w:position w:val="-4"/>
          <w:sz w:val="28"/>
          <w:szCs w:val="28"/>
        </w:rPr>
        <w:object w:dxaOrig="240" w:dyaOrig="260">
          <v:shape id="_x0000_i1084" type="#_x0000_t75" style="width:12pt;height:12.75pt" o:ole="">
            <v:imagedata r:id="rId105" o:title=""/>
          </v:shape>
          <o:OLEObject Type="Embed" ProgID="Equation.DSMT4" ShapeID="_x0000_i1084" DrawAspect="Content" ObjectID="_1688581197" r:id="rId106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و</w:t>
      </w:r>
      <w:r w:rsidRPr="006F264C">
        <w:rPr>
          <w:rFonts w:ascii="Sakkal Majalla" w:hAnsi="Sakkal Majalla" w:cs="Sakkal Majalla"/>
          <w:position w:val="-6"/>
          <w:sz w:val="28"/>
          <w:szCs w:val="28"/>
        </w:rPr>
        <w:object w:dxaOrig="240" w:dyaOrig="279">
          <v:shape id="_x0000_i1085" type="#_x0000_t75" style="width:12pt;height:14.25pt" o:ole="">
            <v:imagedata r:id="rId107" o:title=""/>
          </v:shape>
          <o:OLEObject Type="Embed" ProgID="Equation.DSMT4" ShapeID="_x0000_i1085" DrawAspect="Content" ObjectID="_1688581198" r:id="rId108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بالمعاملات</w: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1 ،</w:t>
      </w:r>
      <w:r w:rsidR="00335EE5" w:rsidRPr="006F264C">
        <w:rPr>
          <w:rFonts w:ascii="Sakkal Majalla" w:hAnsi="Sakkal Majalla" w:cs="Sakkal Majalla"/>
          <w:position w:val="-6"/>
          <w:sz w:val="28"/>
          <w:szCs w:val="28"/>
        </w:rPr>
        <w:object w:dxaOrig="260" w:dyaOrig="220">
          <v:shape id="_x0000_i1086" type="#_x0000_t75" style="width:12.75pt;height:11.25pt" o:ole="">
            <v:imagedata r:id="rId109" o:title=""/>
          </v:shape>
          <o:OLEObject Type="Embed" ProgID="Equation.DSMT4" ShapeID="_x0000_i1086" DrawAspect="Content" ObjectID="_1688581199" r:id="rId110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Pr="006F264C">
        <w:rPr>
          <w:rFonts w:ascii="Sakkal Majalla" w:hAnsi="Sakkal Majalla" w:cs="Sakkal Majalla"/>
          <w:sz w:val="28"/>
          <w:szCs w:val="28"/>
        </w:rPr>
        <w:t xml:space="preserve"> </w:t>
      </w:r>
      <w:r w:rsidRPr="006F264C">
        <w:rPr>
          <w:rFonts w:ascii="Sakkal Majalla" w:hAnsi="Sakkal Majalla" w:cs="Sakkal Majalla"/>
          <w:sz w:val="28"/>
          <w:szCs w:val="28"/>
          <w:rtl/>
        </w:rPr>
        <w:t>و</w:t>
      </w:r>
      <w:r w:rsidRPr="006F264C">
        <w:rPr>
          <w:rFonts w:ascii="Sakkal Majalla" w:hAnsi="Sakkal Majalla" w:cs="Sakkal Majalla"/>
          <w:sz w:val="28"/>
          <w:szCs w:val="28"/>
        </w:rPr>
        <w:t xml:space="preserve"> </w:t>
      </w:r>
      <w:r w:rsidR="00335EE5" w:rsidRPr="006F264C">
        <w:rPr>
          <w:rFonts w:ascii="Sakkal Majalla" w:hAnsi="Sakkal Majalla" w:cs="Sakkal Majalla"/>
          <w:position w:val="-4"/>
          <w:sz w:val="28"/>
          <w:szCs w:val="28"/>
        </w:rPr>
        <w:object w:dxaOrig="320" w:dyaOrig="260">
          <v:shape id="_x0000_i1087" type="#_x0000_t75" style="width:15.75pt;height:13.5pt" o:ole="">
            <v:imagedata r:id="rId111" o:title=""/>
          </v:shape>
          <o:OLEObject Type="Embed" ProgID="Equation.DSMT4" ShapeID="_x0000_i1087" DrawAspect="Content" ObjectID="_1688581200" r:id="rId112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3053ED" w:rsidRPr="006F264C">
        <w:rPr>
          <w:rFonts w:ascii="Sakkal Majalla" w:hAnsi="Sakkal Majalla" w:cs="Sakkal Majalla"/>
          <w:sz w:val="28"/>
          <w:szCs w:val="28"/>
          <w:rtl/>
        </w:rPr>
        <w:t xml:space="preserve">    </w: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>.</w:t>
      </w:r>
      <w:r w:rsidR="003053ED"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1F4467" w:rsidRPr="006F264C">
        <w:rPr>
          <w:rFonts w:ascii="Sakkal Majalla" w:hAnsi="Sakkal Majalla" w:cs="Sakkal Majalla"/>
          <w:position w:val="-12"/>
          <w:sz w:val="28"/>
          <w:szCs w:val="28"/>
        </w:rPr>
        <w:object w:dxaOrig="340" w:dyaOrig="360">
          <v:shape id="_x0000_i1088" type="#_x0000_t75" style="width:30pt;height:18.75pt" o:ole="">
            <v:imagedata r:id="rId113" o:title=""/>
          </v:shape>
          <o:OLEObject Type="Embed" ProgID="Equation.DSMT4" ShapeID="_x0000_i1088" DrawAspect="Content" ObjectID="_1688581201" r:id="rId114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مرجح الجملة المثقلة</w:t>
      </w:r>
      <w:r w:rsidRPr="006F264C">
        <w:rPr>
          <w:rFonts w:ascii="Sakkal Majalla" w:hAnsi="Sakkal Majalla" w:cs="Sakkal Majalla"/>
          <w:sz w:val="28"/>
          <w:szCs w:val="28"/>
        </w:rPr>
        <w:t xml:space="preserve">  </w:t>
      </w:r>
      <w:r w:rsidR="00C04BF5"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0F3641" w:rsidRPr="006F264C">
        <w:rPr>
          <w:rFonts w:ascii="Sakkal Majalla" w:hAnsi="Sakkal Majalla" w:cs="Sakkal Majalla"/>
          <w:position w:val="-16"/>
          <w:sz w:val="28"/>
          <w:szCs w:val="28"/>
        </w:rPr>
        <w:object w:dxaOrig="2280" w:dyaOrig="440">
          <v:shape id="_x0000_i1089" type="#_x0000_t75" style="width:136.5pt;height:21.75pt" o:ole="">
            <v:imagedata r:id="rId115" o:title=""/>
          </v:shape>
          <o:OLEObject Type="Embed" ProgID="Equation.DSMT4" ShapeID="_x0000_i1089" DrawAspect="Content" ObjectID="_1688581202" r:id="rId116"/>
        </w:object>
      </w:r>
      <w:r w:rsidRPr="006F264C">
        <w:rPr>
          <w:rFonts w:ascii="Sakkal Majalla" w:hAnsi="Sakkal Majalla" w:cs="Sakkal Majalla"/>
          <w:sz w:val="28"/>
          <w:szCs w:val="28"/>
          <w:rtl/>
        </w:rPr>
        <w:t xml:space="preserve"> </w:t>
      </w:r>
    </w:p>
    <w:p w:rsidR="00FE0848" w:rsidRPr="006F264C" w:rsidRDefault="006249AA" w:rsidP="001F4467">
      <w:pPr>
        <w:pStyle w:val="Paragraphedeliste"/>
        <w:numPr>
          <w:ilvl w:val="0"/>
          <w:numId w:val="24"/>
        </w:numPr>
        <w:bidi/>
        <w:spacing w:line="228" w:lineRule="auto"/>
        <w:rPr>
          <w:rFonts w:ascii="Sakkal Majalla" w:hAnsi="Sakkal Majalla" w:cs="Sakkal Majalla"/>
          <w:sz w:val="28"/>
          <w:szCs w:val="28"/>
          <w:rtl/>
        </w:rPr>
      </w:pPr>
      <w:r w:rsidRPr="006F264C">
        <w:rPr>
          <w:rFonts w:ascii="Sakkal Majalla" w:hAnsi="Sakkal Majalla" w:cs="Sakkal Majalla"/>
          <w:sz w:val="28"/>
          <w:szCs w:val="28"/>
          <w:rtl/>
        </w:rPr>
        <w:t xml:space="preserve">-  </w:t>
      </w:r>
      <w:r w:rsidR="00990ACC" w:rsidRPr="006F264C">
        <w:rPr>
          <w:rFonts w:ascii="Sakkal Majalla" w:hAnsi="Sakkal Majalla" w:cs="Sakkal Majalla"/>
          <w:sz w:val="28"/>
          <w:szCs w:val="28"/>
          <w:rtl/>
        </w:rPr>
        <w:t xml:space="preserve">ناقش حسب قيم </w:t>
      </w:r>
      <w:r w:rsidR="000F3641" w:rsidRPr="006F264C">
        <w:rPr>
          <w:rFonts w:ascii="Sakkal Majalla" w:hAnsi="Sakkal Majalla" w:cs="Sakkal Majalla"/>
          <w:position w:val="-6"/>
        </w:rPr>
        <w:object w:dxaOrig="260" w:dyaOrig="220">
          <v:shape id="_x0000_i1090" type="#_x0000_t75" style="width:17.25pt;height:11.25pt" o:ole="">
            <v:imagedata r:id="rId117" o:title=""/>
          </v:shape>
          <o:OLEObject Type="Embed" ProgID="Equation.DSMT4" ShapeID="_x0000_i1090" DrawAspect="Content" ObjectID="_1688581203" r:id="rId118"/>
        </w:object>
      </w:r>
      <w:r w:rsidR="00990ACC" w:rsidRPr="006F264C">
        <w:rPr>
          <w:rFonts w:ascii="Sakkal Majalla" w:hAnsi="Sakkal Majalla" w:cs="Sakkal Majalla"/>
          <w:position w:val="-6"/>
          <w:sz w:val="28"/>
          <w:szCs w:val="28"/>
          <w:rtl/>
        </w:rPr>
        <w:t xml:space="preserve"> </w:t>
      </w:r>
      <w:r w:rsidR="00990ACC" w:rsidRPr="006F264C">
        <w:rPr>
          <w:rFonts w:ascii="Sakkal Majalla" w:hAnsi="Sakkal Majalla" w:cs="Sakkal Majalla"/>
          <w:sz w:val="28"/>
          <w:szCs w:val="28"/>
          <w:rtl/>
        </w:rPr>
        <w:t xml:space="preserve"> وجود النقطة </w:t>
      </w:r>
      <w:r w:rsidR="001F4467" w:rsidRPr="006F264C">
        <w:rPr>
          <w:rFonts w:ascii="Sakkal Majalla" w:hAnsi="Sakkal Majalla" w:cs="Sakkal Majalla"/>
          <w:position w:val="-12"/>
          <w:sz w:val="28"/>
          <w:szCs w:val="28"/>
        </w:rPr>
        <w:object w:dxaOrig="340" w:dyaOrig="360">
          <v:shape id="_x0000_i1091" type="#_x0000_t75" style="width:30pt;height:18.75pt" o:ole="">
            <v:imagedata r:id="rId113" o:title=""/>
          </v:shape>
          <o:OLEObject Type="Embed" ProgID="Equation.DSMT4" ShapeID="_x0000_i1091" DrawAspect="Content" ObjectID="_1688581204" r:id="rId119"/>
        </w:object>
      </w:r>
      <w:r w:rsidR="00990ACC" w:rsidRPr="006F264C">
        <w:rPr>
          <w:rFonts w:ascii="Sakkal Majalla" w:hAnsi="Sakkal Majalla" w:cs="Sakkal Majalla"/>
          <w:position w:val="-6"/>
          <w:sz w:val="28"/>
          <w:szCs w:val="28"/>
          <w:rtl/>
        </w:rPr>
        <w:t xml:space="preserve">  </w:t>
      </w:r>
      <w:r w:rsidR="00990ACC" w:rsidRPr="006F264C">
        <w:rPr>
          <w:rFonts w:ascii="Sakkal Majalla" w:hAnsi="Sakkal Majalla" w:cs="Sakkal Majalla"/>
          <w:sz w:val="28"/>
          <w:szCs w:val="28"/>
          <w:rtl/>
        </w:rPr>
        <w:t xml:space="preserve">-  عين إحداثيتي النقطة </w:t>
      </w:r>
      <w:r w:rsidR="001F4467" w:rsidRPr="006F264C">
        <w:rPr>
          <w:rFonts w:ascii="Sakkal Majalla" w:hAnsi="Sakkal Majalla" w:cs="Sakkal Majalla"/>
          <w:position w:val="-12"/>
          <w:sz w:val="28"/>
          <w:szCs w:val="28"/>
        </w:rPr>
        <w:object w:dxaOrig="340" w:dyaOrig="360">
          <v:shape id="_x0000_i1092" type="#_x0000_t75" style="width:30pt;height:18.75pt" o:ole="">
            <v:imagedata r:id="rId113" o:title=""/>
          </v:shape>
          <o:OLEObject Type="Embed" ProgID="Equation.DSMT4" ShapeID="_x0000_i1092" DrawAspect="Content" ObjectID="_1688581205" r:id="rId120"/>
        </w:object>
      </w:r>
      <w:r w:rsidR="00990ACC" w:rsidRPr="006F264C">
        <w:rPr>
          <w:rFonts w:ascii="Sakkal Majalla" w:hAnsi="Sakkal Majalla" w:cs="Sakkal Majalla"/>
          <w:sz w:val="28"/>
          <w:szCs w:val="28"/>
          <w:rtl/>
        </w:rPr>
        <w:t>.</w:t>
      </w:r>
    </w:p>
    <w:p w:rsidR="00990ACC" w:rsidRPr="006F264C" w:rsidRDefault="006249AA" w:rsidP="00C04BF5">
      <w:pPr>
        <w:pStyle w:val="Paragraphedeliste"/>
        <w:numPr>
          <w:ilvl w:val="0"/>
          <w:numId w:val="24"/>
        </w:numPr>
        <w:bidi/>
        <w:spacing w:line="228" w:lineRule="auto"/>
        <w:rPr>
          <w:rFonts w:ascii="Sakkal Majalla" w:hAnsi="Sakkal Majalla" w:cs="Sakkal Majalla"/>
          <w:sz w:val="28"/>
          <w:szCs w:val="28"/>
        </w:rPr>
      </w:pPr>
      <w:r w:rsidRPr="006F264C">
        <w:rPr>
          <w:rFonts w:ascii="Sakkal Majalla" w:hAnsi="Sakkal Majalla" w:cs="Sakkal Majalla"/>
          <w:sz w:val="28"/>
          <w:szCs w:val="28"/>
          <w:rtl/>
        </w:rPr>
        <w:t xml:space="preserve">-  </w: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 xml:space="preserve">عين مجموعة النقط </w:t>
      </w:r>
      <w:r w:rsidR="001F4467" w:rsidRPr="006F264C">
        <w:rPr>
          <w:rFonts w:ascii="Sakkal Majalla" w:hAnsi="Sakkal Majalla" w:cs="Sakkal Majalla"/>
          <w:position w:val="-12"/>
          <w:sz w:val="28"/>
          <w:szCs w:val="28"/>
        </w:rPr>
        <w:object w:dxaOrig="340" w:dyaOrig="360">
          <v:shape id="_x0000_i1093" type="#_x0000_t75" style="width:30pt;height:18.75pt" o:ole="">
            <v:imagedata r:id="rId113" o:title=""/>
          </v:shape>
          <o:OLEObject Type="Embed" ProgID="Equation.DSMT4" ShapeID="_x0000_i1093" DrawAspect="Content" ObjectID="_1688581206" r:id="rId121"/>
        </w:objec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>لما</w:t>
      </w:r>
      <w:r w:rsidR="00FE0848" w:rsidRPr="006F264C">
        <w:rPr>
          <w:rFonts w:ascii="Sakkal Majalla" w:hAnsi="Sakkal Majalla" w:cs="Sakkal Majalla"/>
          <w:position w:val="-6"/>
        </w:rPr>
        <w:object w:dxaOrig="260" w:dyaOrig="220">
          <v:shape id="_x0000_i1094" type="#_x0000_t75" style="width:17.25pt;height:11.25pt" o:ole="">
            <v:imagedata r:id="rId117" o:title=""/>
          </v:shape>
          <o:OLEObject Type="Embed" ProgID="Equation.DSMT4" ShapeID="_x0000_i1094" DrawAspect="Content" ObjectID="_1688581207" r:id="rId122"/>
        </w:object>
      </w:r>
      <w:r w:rsidR="000F3641" w:rsidRPr="006F264C">
        <w:rPr>
          <w:rFonts w:ascii="Sakkal Majalla" w:hAnsi="Sakkal Majalla" w:cs="Sakkal Majalla"/>
          <w:sz w:val="28"/>
          <w:szCs w:val="28"/>
          <w:rtl/>
        </w:rPr>
        <w:t xml:space="preserve"> يمسح</w:t>
      </w:r>
      <w:r w:rsidR="00FE0848" w:rsidRPr="006F264C">
        <w:rPr>
          <w:rFonts w:ascii="Sakkal Majalla" w:hAnsi="Sakkal Majalla" w:cs="Sakkal Majalla"/>
          <w:sz w:val="28"/>
          <w:szCs w:val="28"/>
          <w:rtl/>
        </w:rPr>
        <w:t xml:space="preserve">  </w:t>
      </w:r>
      <w:r w:rsidR="00C04BF5" w:rsidRPr="006F264C">
        <w:rPr>
          <w:rFonts w:ascii="Sakkal Majalla" w:hAnsi="Sakkal Majalla" w:cs="Sakkal Majalla"/>
          <w:sz w:val="28"/>
          <w:szCs w:val="28"/>
          <w:rtl/>
        </w:rPr>
        <w:t xml:space="preserve">المجال </w:t>
      </w:r>
      <w:r w:rsidR="00C04BF5" w:rsidRPr="006F264C">
        <w:rPr>
          <w:rFonts w:ascii="Sakkal Majalla" w:eastAsia="Calibri" w:hAnsi="Sakkal Majalla" w:cs="Sakkal Majalla"/>
          <w:position w:val="-14"/>
          <w:sz w:val="24"/>
          <w:szCs w:val="24"/>
        </w:rPr>
        <w:object w:dxaOrig="700" w:dyaOrig="420">
          <v:shape id="_x0000_i1095" type="#_x0000_t75" style="width:36pt;height:21.75pt" o:ole="">
            <v:imagedata r:id="rId123" o:title=""/>
          </v:shape>
          <o:OLEObject Type="Embed" ProgID="Equation.DSMT4" ShapeID="_x0000_i1095" DrawAspect="Content" ObjectID="_1688581208" r:id="rId124"/>
        </w:object>
      </w:r>
    </w:p>
    <w:p w:rsidR="00FE0848" w:rsidRPr="006F264C" w:rsidRDefault="006249AA" w:rsidP="00FE0848">
      <w:pPr>
        <w:pStyle w:val="Paragraphedeliste"/>
        <w:numPr>
          <w:ilvl w:val="0"/>
          <w:numId w:val="24"/>
        </w:numPr>
        <w:bidi/>
        <w:spacing w:line="228" w:lineRule="auto"/>
        <w:rPr>
          <w:rFonts w:ascii="Sakkal Majalla" w:hAnsi="Sakkal Majalla" w:cs="Sakkal Majalla"/>
          <w:sz w:val="28"/>
          <w:szCs w:val="28"/>
        </w:rPr>
      </w:pPr>
      <w:r w:rsidRPr="006F264C">
        <w:rPr>
          <w:rFonts w:ascii="Sakkal Majalla" w:hAnsi="Sakkal Majalla" w:cs="Sakkal Majalla"/>
          <w:sz w:val="28"/>
          <w:szCs w:val="28"/>
          <w:rtl/>
        </w:rPr>
        <w:t xml:space="preserve"> - </w:t>
      </w:r>
      <w:r w:rsidR="00FE0848" w:rsidRPr="006F264C">
        <w:rPr>
          <w:rFonts w:ascii="Sakkal Majalla" w:hAnsi="Sakkal Majalla" w:cs="Sakkal Majalla"/>
          <w:sz w:val="28"/>
          <w:szCs w:val="28"/>
          <w:rtl/>
          <w:lang w:val="en-US"/>
        </w:rPr>
        <w:t>عين مجموعة النقط</w:t>
      </w:r>
      <w:r w:rsidR="00FE0848" w:rsidRPr="006F264C">
        <w:rPr>
          <w:rFonts w:ascii="Sakkal Majalla" w:hAnsi="Sakkal Majalla" w:cs="Sakkal Majalla"/>
          <w:position w:val="-4"/>
          <w:sz w:val="28"/>
          <w:szCs w:val="28"/>
        </w:rPr>
        <w:object w:dxaOrig="320" w:dyaOrig="260">
          <v:shape id="_x0000_i1096" type="#_x0000_t75" style="width:16.5pt;height:12.75pt" o:ole="">
            <v:imagedata r:id="rId125" o:title=""/>
          </v:shape>
          <o:OLEObject Type="Embed" ProgID="Equation.DSMT4" ShapeID="_x0000_i1096" DrawAspect="Content" ObjectID="_1688581209" r:id="rId126"/>
        </w:object>
      </w:r>
      <w:r w:rsidR="00FE0848" w:rsidRPr="006F264C">
        <w:rPr>
          <w:rFonts w:ascii="Sakkal Majalla" w:hAnsi="Sakkal Majalla" w:cs="Sakkal Majalla"/>
          <w:sz w:val="28"/>
          <w:szCs w:val="28"/>
          <w:rtl/>
          <w:lang w:val="en-US"/>
        </w:rPr>
        <w:t xml:space="preserve">من المستوى التي تحقق </w:t>
      </w:r>
      <w:r w:rsidR="00FE0848" w:rsidRPr="006F264C">
        <w:rPr>
          <w:rFonts w:ascii="Sakkal Majalla" w:hAnsi="Sakkal Majalla" w:cs="Sakkal Majalla"/>
          <w:sz w:val="28"/>
          <w:szCs w:val="28"/>
          <w:rtl/>
          <w:lang w:val="en-US" w:bidi="ar-DZ"/>
        </w:rPr>
        <w:t>:</w:t>
      </w:r>
      <w:r w:rsidR="00FE0848" w:rsidRPr="006F264C">
        <w:rPr>
          <w:rFonts w:ascii="Sakkal Majalla" w:hAnsi="Sakkal Majalla" w:cs="Sakkal Majalla"/>
          <w:sz w:val="28"/>
          <w:szCs w:val="28"/>
          <w:rtl/>
          <w:lang w:val="en-US"/>
        </w:rPr>
        <w:t xml:space="preserve"> </w:t>
      </w:r>
      <w:r w:rsidR="00FE0848" w:rsidRPr="006F264C">
        <w:rPr>
          <w:rFonts w:ascii="Sakkal Majalla" w:hAnsi="Sakkal Majalla" w:cs="Sakkal Majalla"/>
          <w:position w:val="-18"/>
          <w:sz w:val="28"/>
          <w:szCs w:val="28"/>
        </w:rPr>
        <w:object w:dxaOrig="3280" w:dyaOrig="480">
          <v:shape id="_x0000_i1097" type="#_x0000_t75" style="width:164.25pt;height:24pt" o:ole="">
            <v:imagedata r:id="rId127" o:title=""/>
          </v:shape>
          <o:OLEObject Type="Embed" ProgID="Equation.DSMT4" ShapeID="_x0000_i1097" DrawAspect="Content" ObjectID="_1688581210" r:id="rId128"/>
        </w:object>
      </w:r>
      <w:r w:rsidR="00FE0848" w:rsidRPr="006F264C">
        <w:rPr>
          <w:rFonts w:ascii="Sakkal Majalla" w:hAnsi="Sakkal Majalla" w:cs="Sakkal Majalla"/>
          <w:position w:val="-18"/>
          <w:sz w:val="28"/>
          <w:szCs w:val="28"/>
          <w:rtl/>
        </w:rPr>
        <w:t xml:space="preserve">        </w:t>
      </w:r>
    </w:p>
    <w:p w:rsidR="006F264C" w:rsidRPr="006F264C" w:rsidRDefault="006F264C" w:rsidP="006F264C">
      <w:pPr>
        <w:pStyle w:val="Paragraphedeliste"/>
        <w:numPr>
          <w:ilvl w:val="0"/>
          <w:numId w:val="24"/>
        </w:numPr>
        <w:bidi/>
        <w:spacing w:line="228" w:lineRule="auto"/>
        <w:rPr>
          <w:rFonts w:ascii="Sakkal Majalla" w:hAnsi="Sakkal Majalla" w:cs="Sakkal Majalla"/>
          <w:sz w:val="28"/>
          <w:szCs w:val="28"/>
        </w:rPr>
      </w:pPr>
      <w:r>
        <w:rPr>
          <w:rFonts w:ascii="Sakkal Majalla" w:hAnsi="Sakkal Majalla" w:cs="Sakkal Majalla"/>
          <w:noProof/>
          <w:sz w:val="28"/>
          <w:szCs w:val="28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0335</wp:posOffset>
                </wp:positionH>
                <wp:positionV relativeFrom="paragraph">
                  <wp:posOffset>198120</wp:posOffset>
                </wp:positionV>
                <wp:extent cx="142875" cy="2857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ECB86A" id="Rectangle 1" o:spid="_x0000_s1026" style="position:absolute;margin-left:11.05pt;margin-top:15.6pt;width:11.25pt;height:22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" fillcolor="white [3212]" strokecolor="white [3212]" strokeweight="2pt"/>
            </w:pict>
          </mc:Fallback>
        </mc:AlternateContent>
      </w:r>
      <w:r w:rsidR="006249AA" w:rsidRPr="006F264C">
        <w:rPr>
          <w:rFonts w:ascii="Sakkal Majalla" w:hAnsi="Sakkal Majalla" w:cs="Sakkal Majalla"/>
          <w:sz w:val="28"/>
          <w:szCs w:val="28"/>
          <w:rtl/>
        </w:rPr>
        <w:t xml:space="preserve"> - </w:t>
      </w:r>
      <w:r w:rsidR="001F4467" w:rsidRPr="006F264C">
        <w:rPr>
          <w:rFonts w:ascii="Sakkal Majalla" w:hAnsi="Sakkal Majalla" w:cs="Sakkal Majalla"/>
          <w:sz w:val="28"/>
          <w:szCs w:val="28"/>
          <w:rtl/>
          <w:lang w:val="en-US"/>
        </w:rPr>
        <w:t>عين مجموعة النقط</w:t>
      </w:r>
      <w:r w:rsidR="001F4467" w:rsidRPr="006F264C">
        <w:rPr>
          <w:rFonts w:ascii="Sakkal Majalla" w:hAnsi="Sakkal Majalla" w:cs="Sakkal Majalla"/>
          <w:position w:val="-6"/>
          <w:sz w:val="28"/>
          <w:szCs w:val="28"/>
        </w:rPr>
        <w:object w:dxaOrig="279" w:dyaOrig="279">
          <v:shape id="_x0000_i1098" type="#_x0000_t75" style="width:14.25pt;height:13.5pt" o:ole="">
            <v:imagedata r:id="rId129" o:title=""/>
          </v:shape>
          <o:OLEObject Type="Embed" ProgID="Equation.DSMT4" ShapeID="_x0000_i1098" DrawAspect="Content" ObjectID="_1688581211" r:id="rId130"/>
        </w:object>
      </w:r>
      <w:r w:rsidR="001F4467" w:rsidRPr="006F264C">
        <w:rPr>
          <w:rFonts w:ascii="Sakkal Majalla" w:hAnsi="Sakkal Majalla" w:cs="Sakkal Majalla"/>
          <w:sz w:val="28"/>
          <w:szCs w:val="28"/>
          <w:rtl/>
          <w:lang w:val="en-US"/>
        </w:rPr>
        <w:t xml:space="preserve">من المستوى التي تحقق </w:t>
      </w:r>
      <w:r w:rsidR="001F4467" w:rsidRPr="006F264C">
        <w:rPr>
          <w:rFonts w:ascii="Sakkal Majalla" w:hAnsi="Sakkal Majalla" w:cs="Sakkal Majalla"/>
          <w:sz w:val="28"/>
          <w:szCs w:val="28"/>
          <w:rtl/>
          <w:lang w:val="en-US" w:bidi="ar-DZ"/>
        </w:rPr>
        <w:t>:</w:t>
      </w:r>
      <w:r w:rsidR="001F4467" w:rsidRPr="006F264C">
        <w:rPr>
          <w:rFonts w:ascii="Sakkal Majalla" w:hAnsi="Sakkal Majalla" w:cs="Sakkal Majalla"/>
          <w:sz w:val="28"/>
          <w:szCs w:val="28"/>
          <w:rtl/>
          <w:lang w:val="en-US"/>
        </w:rPr>
        <w:t xml:space="preserve"> </w:t>
      </w:r>
      <w:r w:rsidR="00EF485F" w:rsidRPr="006F264C">
        <w:rPr>
          <w:rFonts w:ascii="Sakkal Majalla" w:hAnsi="Sakkal Majalla" w:cs="Sakkal Majalla"/>
          <w:position w:val="-18"/>
          <w:sz w:val="28"/>
          <w:szCs w:val="28"/>
        </w:rPr>
        <w:object w:dxaOrig="3980" w:dyaOrig="480">
          <v:shape id="_x0000_i1099" type="#_x0000_t75" style="width:199.5pt;height:24pt" o:ole="">
            <v:imagedata r:id="rId131" o:title=""/>
          </v:shape>
          <o:OLEObject Type="Embed" ProgID="Equation.DSMT4" ShapeID="_x0000_i1099" DrawAspect="Content" ObjectID="_1688581212" r:id="rId132"/>
        </w:object>
      </w:r>
      <w:r w:rsidR="001F4467" w:rsidRPr="006F264C">
        <w:rPr>
          <w:rFonts w:ascii="Sakkal Majalla" w:hAnsi="Sakkal Majalla" w:cs="Sakkal Majalla"/>
          <w:position w:val="-18"/>
          <w:sz w:val="28"/>
          <w:szCs w:val="28"/>
          <w:rtl/>
        </w:rPr>
        <w:t xml:space="preserve"> </w:t>
      </w:r>
      <w:r w:rsidR="00871359" w:rsidRPr="006F264C">
        <w:rPr>
          <w:rFonts w:ascii="Sakkal Majalla" w:hAnsi="Sakkal Majalla" w:cs="Sakkal Majalla"/>
          <w:position w:val="-18"/>
          <w:sz w:val="28"/>
          <w:szCs w:val="28"/>
          <w:rtl/>
        </w:rPr>
        <w:t xml:space="preserve">    </w:t>
      </w:r>
      <w:r w:rsidR="001F4467" w:rsidRPr="006F264C">
        <w:rPr>
          <w:rFonts w:ascii="Sakkal Majalla" w:hAnsi="Sakkal Majalla" w:cs="Sakkal Majalla"/>
          <w:position w:val="-18"/>
          <w:sz w:val="28"/>
          <w:szCs w:val="28"/>
          <w:rtl/>
        </w:rPr>
        <w:t xml:space="preserve">   </w:t>
      </w:r>
    </w:p>
    <w:p w:rsidR="006F264C" w:rsidRPr="006F264C" w:rsidRDefault="006F264C" w:rsidP="006F264C">
      <w:pPr>
        <w:pStyle w:val="Paragraphedeliste"/>
        <w:numPr>
          <w:ilvl w:val="0"/>
          <w:numId w:val="24"/>
        </w:numPr>
        <w:tabs>
          <w:tab w:val="left" w:pos="960"/>
        </w:tabs>
        <w:rPr>
          <w:rFonts w:cs="Motken daeira"/>
          <w:b/>
          <w:bCs/>
          <w:sz w:val="18"/>
          <w:szCs w:val="18"/>
        </w:rPr>
      </w:pPr>
      <w:r w:rsidRPr="006F264C">
        <w:rPr>
          <w:rFonts w:ascii="Sakkal Majalla" w:hAnsi="Sakkal Majalla" w:cs="Motken daeira"/>
          <w:b/>
          <w:bCs/>
          <w:position w:val="-18"/>
          <w:rtl/>
        </w:rPr>
        <w:t>بالتوفيق</w:t>
      </w:r>
      <w:r w:rsidRPr="006F264C">
        <w:rPr>
          <w:rFonts w:ascii="Sakkal Majalla" w:hAnsi="Sakkal Majalla" w:cs="Motken daeira" w:hint="cs"/>
          <w:b/>
          <w:bCs/>
          <w:position w:val="-18"/>
          <w:rtl/>
        </w:rPr>
        <w:t xml:space="preserve"> للجميع......... </w:t>
      </w:r>
    </w:p>
    <w:sectPr w:rsidR="006F264C" w:rsidRPr="006F264C" w:rsidSect="00702389">
      <w:footerReference w:type="even" r:id="rId133"/>
      <w:pgSz w:w="11906" w:h="16838"/>
      <w:pgMar w:top="426" w:right="707" w:bottom="709" w:left="709" w:header="708" w:footer="560" w:gutter="0"/>
      <w:pgBorders w:offsetFrom="page">
        <w:top w:val="single" w:sz="8" w:space="24" w:color="auto"/>
        <w:left w:val="single" w:sz="8" w:space="24" w:color="auto"/>
        <w:bottom w:val="single" w:sz="8" w:space="24" w:color="auto"/>
        <w:right w:val="single" w:sz="8" w:space="24" w:color="auto"/>
      </w:pgBorders>
      <w:pgNumType w:chapSep="colon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62E3" w:rsidRDefault="00FD62E3" w:rsidP="00B316F4">
      <w:pPr>
        <w:spacing w:after="0" w:line="240" w:lineRule="auto"/>
      </w:pPr>
      <w:r>
        <w:separator/>
      </w:r>
    </w:p>
  </w:endnote>
  <w:endnote w:type="continuationSeparator" w:id="0">
    <w:p w:rsidR="00FD62E3" w:rsidRDefault="00FD62E3" w:rsidP="00B316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gLiU-ExtB">
    <w:charset w:val="88"/>
    <w:family w:val="roman"/>
    <w:pitch w:val="variable"/>
    <w:sig w:usb0="8000002F" w:usb1="0A080008" w:usb2="00000010" w:usb3="00000000" w:csb0="00100001" w:csb1="00000000"/>
  </w:font>
  <w:font w:name="Rockwell">
    <w:charset w:val="00"/>
    <w:family w:val="roman"/>
    <w:pitch w:val="variable"/>
    <w:sig w:usb0="00000007" w:usb1="00000000" w:usb2="00000000" w:usb3="00000000" w:csb0="00000003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e_AlArabiy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Motken daeira"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55A9" w:rsidRDefault="0089479E" w:rsidP="0089479E">
    <w:pPr>
      <w:pStyle w:val="Pieddepage"/>
      <w:tabs>
        <w:tab w:val="clear" w:pos="4153"/>
        <w:tab w:val="clear" w:pos="8306"/>
        <w:tab w:val="left" w:pos="6060"/>
      </w:tabs>
      <w:rPr>
        <w:rtl/>
        <w:lang w:bidi="ar-DZ"/>
      </w:rPr>
    </w:pPr>
    <w:r>
      <w:rPr>
        <w:rFonts w:hint="cs"/>
        <w:rtl/>
        <w:lang w:bidi="ar-DZ"/>
      </w:rPr>
      <w:t xml:space="preserve">2/2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62E3" w:rsidRDefault="00FD62E3" w:rsidP="00B316F4">
      <w:pPr>
        <w:spacing w:after="0" w:line="240" w:lineRule="auto"/>
      </w:pPr>
      <w:r>
        <w:separator/>
      </w:r>
    </w:p>
  </w:footnote>
  <w:footnote w:type="continuationSeparator" w:id="0">
    <w:p w:rsidR="00FD62E3" w:rsidRDefault="00FD62E3" w:rsidP="00B316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A3123"/>
    <w:multiLevelType w:val="hybridMultilevel"/>
    <w:tmpl w:val="58D8EAFE"/>
    <w:lvl w:ilvl="0" w:tplc="C9380F74">
      <w:start w:val="1"/>
      <w:numFmt w:val="decimal"/>
      <w:lvlText w:val="%1)"/>
      <w:lvlJc w:val="left"/>
      <w:pPr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C7BA6"/>
    <w:multiLevelType w:val="hybridMultilevel"/>
    <w:tmpl w:val="D6342D5C"/>
    <w:lvl w:ilvl="0" w:tplc="085ACA18">
      <w:start w:val="1"/>
      <w:numFmt w:val="decimal"/>
      <w:lvlText w:val="%1)"/>
      <w:lvlJc w:val="left"/>
      <w:pPr>
        <w:ind w:left="15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280" w:hanging="360"/>
      </w:pPr>
    </w:lvl>
    <w:lvl w:ilvl="2" w:tplc="040C001B" w:tentative="1">
      <w:start w:val="1"/>
      <w:numFmt w:val="lowerRoman"/>
      <w:lvlText w:val="%3."/>
      <w:lvlJc w:val="right"/>
      <w:pPr>
        <w:ind w:left="3000" w:hanging="180"/>
      </w:pPr>
    </w:lvl>
    <w:lvl w:ilvl="3" w:tplc="040C000F" w:tentative="1">
      <w:start w:val="1"/>
      <w:numFmt w:val="decimal"/>
      <w:lvlText w:val="%4."/>
      <w:lvlJc w:val="left"/>
      <w:pPr>
        <w:ind w:left="3720" w:hanging="360"/>
      </w:pPr>
    </w:lvl>
    <w:lvl w:ilvl="4" w:tplc="040C0019" w:tentative="1">
      <w:start w:val="1"/>
      <w:numFmt w:val="lowerLetter"/>
      <w:lvlText w:val="%5."/>
      <w:lvlJc w:val="left"/>
      <w:pPr>
        <w:ind w:left="4440" w:hanging="360"/>
      </w:pPr>
    </w:lvl>
    <w:lvl w:ilvl="5" w:tplc="040C001B" w:tentative="1">
      <w:start w:val="1"/>
      <w:numFmt w:val="lowerRoman"/>
      <w:lvlText w:val="%6."/>
      <w:lvlJc w:val="right"/>
      <w:pPr>
        <w:ind w:left="5160" w:hanging="180"/>
      </w:pPr>
    </w:lvl>
    <w:lvl w:ilvl="6" w:tplc="040C000F" w:tentative="1">
      <w:start w:val="1"/>
      <w:numFmt w:val="decimal"/>
      <w:lvlText w:val="%7."/>
      <w:lvlJc w:val="left"/>
      <w:pPr>
        <w:ind w:left="5880" w:hanging="360"/>
      </w:pPr>
    </w:lvl>
    <w:lvl w:ilvl="7" w:tplc="040C0019" w:tentative="1">
      <w:start w:val="1"/>
      <w:numFmt w:val="lowerLetter"/>
      <w:lvlText w:val="%8."/>
      <w:lvlJc w:val="left"/>
      <w:pPr>
        <w:ind w:left="6600" w:hanging="360"/>
      </w:pPr>
    </w:lvl>
    <w:lvl w:ilvl="8" w:tplc="040C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2" w15:restartNumberingAfterBreak="0">
    <w:nsid w:val="26F664A2"/>
    <w:multiLevelType w:val="hybridMultilevel"/>
    <w:tmpl w:val="5D342B42"/>
    <w:lvl w:ilvl="0" w:tplc="0C8EFD9C">
      <w:start w:val="1"/>
      <w:numFmt w:val="arabicAlpha"/>
      <w:lvlText w:val="%1)"/>
      <w:lvlJc w:val="left"/>
      <w:pPr>
        <w:ind w:left="720" w:hanging="360"/>
      </w:pPr>
      <w:rPr>
        <w:rFonts w:ascii="Calibri" w:eastAsia="Calibri" w:hAnsi="Calibri" w:cs="Sultan norma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1F0DFD"/>
    <w:multiLevelType w:val="hybridMultilevel"/>
    <w:tmpl w:val="880CCE8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396FCF"/>
    <w:multiLevelType w:val="hybridMultilevel"/>
    <w:tmpl w:val="E692125C"/>
    <w:lvl w:ilvl="0" w:tplc="A2EE2434">
      <w:start w:val="1"/>
      <w:numFmt w:val="bullet"/>
      <w:lvlText w:val=""/>
      <w:lvlJc w:val="left"/>
      <w:pPr>
        <w:ind w:left="720" w:hanging="360"/>
      </w:pPr>
      <w:rPr>
        <w:rFonts w:ascii="Wingdings" w:hAnsi="Wingdings" w:cs="Wingdings 2" w:hint="default"/>
        <w:kern w:val="2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A94F36"/>
    <w:multiLevelType w:val="hybridMultilevel"/>
    <w:tmpl w:val="17160AB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42480B"/>
    <w:multiLevelType w:val="hybridMultilevel"/>
    <w:tmpl w:val="424CB84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A34EF"/>
    <w:multiLevelType w:val="hybridMultilevel"/>
    <w:tmpl w:val="E10E73F6"/>
    <w:lvl w:ilvl="0" w:tplc="396E9294">
      <w:numFmt w:val="bullet"/>
      <w:lvlText w:val="-"/>
      <w:lvlJc w:val="left"/>
      <w:pPr>
        <w:ind w:left="720" w:hanging="360"/>
      </w:pPr>
      <w:rPr>
        <w:rFonts w:ascii="Times New Roman" w:eastAsia="MingLiU-ExtB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6B7FCD"/>
    <w:multiLevelType w:val="hybridMultilevel"/>
    <w:tmpl w:val="F8B845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93592A"/>
    <w:multiLevelType w:val="hybridMultilevel"/>
    <w:tmpl w:val="A5F4FC9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9E5179"/>
    <w:multiLevelType w:val="hybridMultilevel"/>
    <w:tmpl w:val="766A5FC6"/>
    <w:lvl w:ilvl="0" w:tplc="9522D1DC">
      <w:start w:val="1"/>
      <w:numFmt w:val="decimal"/>
      <w:lvlText w:val="%1)"/>
      <w:lvlJc w:val="left"/>
      <w:pPr>
        <w:ind w:left="1004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58533B74"/>
    <w:multiLevelType w:val="hybridMultilevel"/>
    <w:tmpl w:val="405EE466"/>
    <w:lvl w:ilvl="0" w:tplc="F6BE65F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B848EC"/>
    <w:multiLevelType w:val="hybridMultilevel"/>
    <w:tmpl w:val="9EEC5AB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8D53E38"/>
    <w:multiLevelType w:val="hybridMultilevel"/>
    <w:tmpl w:val="25EE9784"/>
    <w:lvl w:ilvl="0" w:tplc="1A163DF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117C39"/>
    <w:multiLevelType w:val="hybridMultilevel"/>
    <w:tmpl w:val="D84A2A4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4C5209"/>
    <w:multiLevelType w:val="hybridMultilevel"/>
    <w:tmpl w:val="553EBD0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F65B23"/>
    <w:multiLevelType w:val="hybridMultilevel"/>
    <w:tmpl w:val="2A80C29E"/>
    <w:lvl w:ilvl="0" w:tplc="CBC6E5C4">
      <w:start w:val="1"/>
      <w:numFmt w:val="bullet"/>
      <w:lvlText w:val=""/>
      <w:lvlJc w:val="left"/>
      <w:pPr>
        <w:ind w:left="720" w:hanging="360"/>
      </w:pPr>
      <w:rPr>
        <w:rFonts w:ascii="Wingdings" w:hAnsi="Wingdings" w:cs="Wingdings 2" w:hint="default"/>
        <w:kern w:val="2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9619FF"/>
    <w:multiLevelType w:val="hybridMultilevel"/>
    <w:tmpl w:val="F946895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8C231C"/>
    <w:multiLevelType w:val="hybridMultilevel"/>
    <w:tmpl w:val="63D2DDD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6A687D"/>
    <w:multiLevelType w:val="hybridMultilevel"/>
    <w:tmpl w:val="121073FA"/>
    <w:lvl w:ilvl="0" w:tplc="197CF148">
      <w:start w:val="1"/>
      <w:numFmt w:val="decimalZero"/>
      <w:lvlText w:val="(%1)"/>
      <w:lvlJc w:val="left"/>
      <w:pPr>
        <w:ind w:left="1224" w:hanging="504"/>
      </w:pPr>
      <w:rPr>
        <w:rFonts w:asciiTheme="minorHAnsi" w:eastAsia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CAE22CE"/>
    <w:multiLevelType w:val="hybridMultilevel"/>
    <w:tmpl w:val="E560426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0E5A5D"/>
    <w:multiLevelType w:val="hybridMultilevel"/>
    <w:tmpl w:val="2B361556"/>
    <w:lvl w:ilvl="0" w:tplc="CBC6E5C4">
      <w:start w:val="1"/>
      <w:numFmt w:val="bullet"/>
      <w:lvlText w:val=""/>
      <w:lvlJc w:val="left"/>
      <w:pPr>
        <w:ind w:left="720" w:hanging="360"/>
      </w:pPr>
      <w:rPr>
        <w:rFonts w:ascii="Wingdings" w:hAnsi="Wingdings" w:cs="Wingdings 2" w:hint="default"/>
        <w:kern w:val="2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70C5A2E"/>
    <w:multiLevelType w:val="hybridMultilevel"/>
    <w:tmpl w:val="FAF29FC0"/>
    <w:lvl w:ilvl="0" w:tplc="085ACA1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0B6E91"/>
    <w:multiLevelType w:val="hybridMultilevel"/>
    <w:tmpl w:val="EBB4DDD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2"/>
  </w:num>
  <w:num w:numId="3">
    <w:abstractNumId w:val="3"/>
  </w:num>
  <w:num w:numId="4">
    <w:abstractNumId w:val="7"/>
  </w:num>
  <w:num w:numId="5">
    <w:abstractNumId w:val="4"/>
  </w:num>
  <w:num w:numId="6">
    <w:abstractNumId w:val="0"/>
  </w:num>
  <w:num w:numId="7">
    <w:abstractNumId w:val="12"/>
  </w:num>
  <w:num w:numId="8">
    <w:abstractNumId w:val="16"/>
  </w:num>
  <w:num w:numId="9">
    <w:abstractNumId w:val="1"/>
  </w:num>
  <w:num w:numId="10">
    <w:abstractNumId w:val="11"/>
  </w:num>
  <w:num w:numId="11">
    <w:abstractNumId w:val="19"/>
  </w:num>
  <w:num w:numId="12">
    <w:abstractNumId w:val="23"/>
  </w:num>
  <w:num w:numId="13">
    <w:abstractNumId w:val="18"/>
  </w:num>
  <w:num w:numId="14">
    <w:abstractNumId w:val="9"/>
  </w:num>
  <w:num w:numId="15">
    <w:abstractNumId w:val="5"/>
  </w:num>
  <w:num w:numId="16">
    <w:abstractNumId w:val="20"/>
  </w:num>
  <w:num w:numId="17">
    <w:abstractNumId w:val="14"/>
  </w:num>
  <w:num w:numId="18">
    <w:abstractNumId w:val="8"/>
  </w:num>
  <w:num w:numId="19">
    <w:abstractNumId w:val="15"/>
  </w:num>
  <w:num w:numId="20">
    <w:abstractNumId w:val="2"/>
  </w:num>
  <w:num w:numId="21">
    <w:abstractNumId w:val="17"/>
  </w:num>
  <w:num w:numId="22">
    <w:abstractNumId w:val="13"/>
  </w:num>
  <w:num w:numId="23">
    <w:abstractNumId w:val="6"/>
  </w:num>
  <w:num w:numId="24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hyphenationZone w:val="425"/>
  <w:evenAndOddHeaders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3DDB"/>
    <w:rsid w:val="00000A06"/>
    <w:rsid w:val="000023C8"/>
    <w:rsid w:val="00002522"/>
    <w:rsid w:val="00005CE5"/>
    <w:rsid w:val="00025E57"/>
    <w:rsid w:val="00032E0F"/>
    <w:rsid w:val="000375A6"/>
    <w:rsid w:val="00054CD4"/>
    <w:rsid w:val="000630ED"/>
    <w:rsid w:val="0006427E"/>
    <w:rsid w:val="00064FCC"/>
    <w:rsid w:val="00066ACF"/>
    <w:rsid w:val="000756E5"/>
    <w:rsid w:val="000829C0"/>
    <w:rsid w:val="00086012"/>
    <w:rsid w:val="00086F60"/>
    <w:rsid w:val="00086FDE"/>
    <w:rsid w:val="000A201F"/>
    <w:rsid w:val="000A47F7"/>
    <w:rsid w:val="000A7B0E"/>
    <w:rsid w:val="000B4B45"/>
    <w:rsid w:val="000B7647"/>
    <w:rsid w:val="000C0CC6"/>
    <w:rsid w:val="000D40CD"/>
    <w:rsid w:val="000E58ED"/>
    <w:rsid w:val="000F166C"/>
    <w:rsid w:val="000F3641"/>
    <w:rsid w:val="000F564D"/>
    <w:rsid w:val="000F7265"/>
    <w:rsid w:val="0010147D"/>
    <w:rsid w:val="0010232E"/>
    <w:rsid w:val="001101B1"/>
    <w:rsid w:val="001151EF"/>
    <w:rsid w:val="0011783B"/>
    <w:rsid w:val="00117D1A"/>
    <w:rsid w:val="001217FF"/>
    <w:rsid w:val="00121EE6"/>
    <w:rsid w:val="001255A9"/>
    <w:rsid w:val="00130948"/>
    <w:rsid w:val="00131DD3"/>
    <w:rsid w:val="001361A9"/>
    <w:rsid w:val="001376C1"/>
    <w:rsid w:val="00143377"/>
    <w:rsid w:val="00152A6C"/>
    <w:rsid w:val="00153835"/>
    <w:rsid w:val="001544FA"/>
    <w:rsid w:val="00160875"/>
    <w:rsid w:val="00161175"/>
    <w:rsid w:val="00173DF2"/>
    <w:rsid w:val="00174D53"/>
    <w:rsid w:val="001802BE"/>
    <w:rsid w:val="00180C1D"/>
    <w:rsid w:val="00194FC1"/>
    <w:rsid w:val="0019586C"/>
    <w:rsid w:val="001A4F93"/>
    <w:rsid w:val="001B33DC"/>
    <w:rsid w:val="001B3E20"/>
    <w:rsid w:val="001C09AE"/>
    <w:rsid w:val="001C0FAB"/>
    <w:rsid w:val="001C118B"/>
    <w:rsid w:val="001C179D"/>
    <w:rsid w:val="001C2C6E"/>
    <w:rsid w:val="001C444E"/>
    <w:rsid w:val="001C537A"/>
    <w:rsid w:val="001D17D4"/>
    <w:rsid w:val="001D2009"/>
    <w:rsid w:val="001D36D9"/>
    <w:rsid w:val="001D4414"/>
    <w:rsid w:val="001D59C0"/>
    <w:rsid w:val="001E0032"/>
    <w:rsid w:val="001E07FE"/>
    <w:rsid w:val="001E5240"/>
    <w:rsid w:val="001E6DEE"/>
    <w:rsid w:val="001F4467"/>
    <w:rsid w:val="001F4D9F"/>
    <w:rsid w:val="001F6DF1"/>
    <w:rsid w:val="00206018"/>
    <w:rsid w:val="00206F5E"/>
    <w:rsid w:val="00210E4E"/>
    <w:rsid w:val="0021437C"/>
    <w:rsid w:val="002150AD"/>
    <w:rsid w:val="00217D5E"/>
    <w:rsid w:val="002221AC"/>
    <w:rsid w:val="0022481D"/>
    <w:rsid w:val="00226A99"/>
    <w:rsid w:val="002320CA"/>
    <w:rsid w:val="002347A3"/>
    <w:rsid w:val="002349D8"/>
    <w:rsid w:val="002410E9"/>
    <w:rsid w:val="00253830"/>
    <w:rsid w:val="00256876"/>
    <w:rsid w:val="00266A01"/>
    <w:rsid w:val="00277146"/>
    <w:rsid w:val="00284BAE"/>
    <w:rsid w:val="00286D05"/>
    <w:rsid w:val="00295C25"/>
    <w:rsid w:val="002A04E6"/>
    <w:rsid w:val="002A7AFF"/>
    <w:rsid w:val="002C3043"/>
    <w:rsid w:val="002C5957"/>
    <w:rsid w:val="002C773A"/>
    <w:rsid w:val="002E480F"/>
    <w:rsid w:val="002E53CF"/>
    <w:rsid w:val="002F19C1"/>
    <w:rsid w:val="002F3F91"/>
    <w:rsid w:val="002F52D0"/>
    <w:rsid w:val="002F7BAA"/>
    <w:rsid w:val="00303BCC"/>
    <w:rsid w:val="003053ED"/>
    <w:rsid w:val="00310E4E"/>
    <w:rsid w:val="00315063"/>
    <w:rsid w:val="00316511"/>
    <w:rsid w:val="00325A98"/>
    <w:rsid w:val="00330659"/>
    <w:rsid w:val="00330962"/>
    <w:rsid w:val="0033236A"/>
    <w:rsid w:val="00335EE5"/>
    <w:rsid w:val="0034434E"/>
    <w:rsid w:val="00347B56"/>
    <w:rsid w:val="0035014C"/>
    <w:rsid w:val="003502ED"/>
    <w:rsid w:val="00355EB4"/>
    <w:rsid w:val="00360067"/>
    <w:rsid w:val="00363461"/>
    <w:rsid w:val="00366299"/>
    <w:rsid w:val="00366477"/>
    <w:rsid w:val="003666AA"/>
    <w:rsid w:val="00372CBF"/>
    <w:rsid w:val="003769C9"/>
    <w:rsid w:val="00380B22"/>
    <w:rsid w:val="003867D6"/>
    <w:rsid w:val="00391BFD"/>
    <w:rsid w:val="0039208A"/>
    <w:rsid w:val="0039722B"/>
    <w:rsid w:val="003973BC"/>
    <w:rsid w:val="00397976"/>
    <w:rsid w:val="003A0283"/>
    <w:rsid w:val="003A1B15"/>
    <w:rsid w:val="003A67B6"/>
    <w:rsid w:val="003A7CF9"/>
    <w:rsid w:val="003B20C6"/>
    <w:rsid w:val="003B2718"/>
    <w:rsid w:val="003B5ED9"/>
    <w:rsid w:val="003B6D06"/>
    <w:rsid w:val="003D10E2"/>
    <w:rsid w:val="003D23A3"/>
    <w:rsid w:val="003D4640"/>
    <w:rsid w:val="003D7258"/>
    <w:rsid w:val="003E5B6E"/>
    <w:rsid w:val="003E76D6"/>
    <w:rsid w:val="003E791B"/>
    <w:rsid w:val="003F5B31"/>
    <w:rsid w:val="003F6389"/>
    <w:rsid w:val="00400CBC"/>
    <w:rsid w:val="00407332"/>
    <w:rsid w:val="0041313E"/>
    <w:rsid w:val="0041557E"/>
    <w:rsid w:val="00420710"/>
    <w:rsid w:val="00420FA8"/>
    <w:rsid w:val="00435DC7"/>
    <w:rsid w:val="00436E09"/>
    <w:rsid w:val="00436E5E"/>
    <w:rsid w:val="0044723D"/>
    <w:rsid w:val="00465B62"/>
    <w:rsid w:val="00466864"/>
    <w:rsid w:val="00467B54"/>
    <w:rsid w:val="004707DE"/>
    <w:rsid w:val="00470C4B"/>
    <w:rsid w:val="004730E3"/>
    <w:rsid w:val="00477089"/>
    <w:rsid w:val="004806F7"/>
    <w:rsid w:val="004845B3"/>
    <w:rsid w:val="00495C3E"/>
    <w:rsid w:val="004A061D"/>
    <w:rsid w:val="004A3B15"/>
    <w:rsid w:val="004B029B"/>
    <w:rsid w:val="004B1DE2"/>
    <w:rsid w:val="004B3CC8"/>
    <w:rsid w:val="004B729D"/>
    <w:rsid w:val="004B7D6A"/>
    <w:rsid w:val="004C21C7"/>
    <w:rsid w:val="004C4D0B"/>
    <w:rsid w:val="004C7B67"/>
    <w:rsid w:val="004D3116"/>
    <w:rsid w:val="004D4414"/>
    <w:rsid w:val="004D5205"/>
    <w:rsid w:val="004D689B"/>
    <w:rsid w:val="004E2EF9"/>
    <w:rsid w:val="004E4774"/>
    <w:rsid w:val="004E4C36"/>
    <w:rsid w:val="004E7500"/>
    <w:rsid w:val="004E7E43"/>
    <w:rsid w:val="004F6BAB"/>
    <w:rsid w:val="0051121F"/>
    <w:rsid w:val="00511226"/>
    <w:rsid w:val="0052124D"/>
    <w:rsid w:val="005257E2"/>
    <w:rsid w:val="005278F2"/>
    <w:rsid w:val="00534764"/>
    <w:rsid w:val="00536D07"/>
    <w:rsid w:val="0053774A"/>
    <w:rsid w:val="00560756"/>
    <w:rsid w:val="005607C3"/>
    <w:rsid w:val="00560AB6"/>
    <w:rsid w:val="0056560D"/>
    <w:rsid w:val="005662C8"/>
    <w:rsid w:val="005677CA"/>
    <w:rsid w:val="00571F62"/>
    <w:rsid w:val="005779D3"/>
    <w:rsid w:val="00580E2A"/>
    <w:rsid w:val="00583248"/>
    <w:rsid w:val="0059361A"/>
    <w:rsid w:val="005A2DDB"/>
    <w:rsid w:val="005A7745"/>
    <w:rsid w:val="005A7CEA"/>
    <w:rsid w:val="005B30F4"/>
    <w:rsid w:val="005B3572"/>
    <w:rsid w:val="005C7462"/>
    <w:rsid w:val="005C75A0"/>
    <w:rsid w:val="005D0363"/>
    <w:rsid w:val="005D0B28"/>
    <w:rsid w:val="005E2C29"/>
    <w:rsid w:val="005E370F"/>
    <w:rsid w:val="005E7D64"/>
    <w:rsid w:val="005F3B8C"/>
    <w:rsid w:val="005F5126"/>
    <w:rsid w:val="005F6666"/>
    <w:rsid w:val="00602E09"/>
    <w:rsid w:val="00604B79"/>
    <w:rsid w:val="006050E8"/>
    <w:rsid w:val="00605A5E"/>
    <w:rsid w:val="00616DB1"/>
    <w:rsid w:val="00617088"/>
    <w:rsid w:val="006249AA"/>
    <w:rsid w:val="0063226E"/>
    <w:rsid w:val="00635D49"/>
    <w:rsid w:val="006361BD"/>
    <w:rsid w:val="00642242"/>
    <w:rsid w:val="00645A29"/>
    <w:rsid w:val="00647253"/>
    <w:rsid w:val="0065081D"/>
    <w:rsid w:val="006522EB"/>
    <w:rsid w:val="00653FE0"/>
    <w:rsid w:val="00656443"/>
    <w:rsid w:val="006572D3"/>
    <w:rsid w:val="00661DC9"/>
    <w:rsid w:val="00662ED1"/>
    <w:rsid w:val="00672AB5"/>
    <w:rsid w:val="006734C6"/>
    <w:rsid w:val="006751C5"/>
    <w:rsid w:val="00676831"/>
    <w:rsid w:val="00677AAE"/>
    <w:rsid w:val="006825E5"/>
    <w:rsid w:val="00686F75"/>
    <w:rsid w:val="00693D74"/>
    <w:rsid w:val="00693F8B"/>
    <w:rsid w:val="00696A81"/>
    <w:rsid w:val="0069712E"/>
    <w:rsid w:val="006A1D0C"/>
    <w:rsid w:val="006A5FCF"/>
    <w:rsid w:val="006A6D21"/>
    <w:rsid w:val="006B0DC3"/>
    <w:rsid w:val="006B735A"/>
    <w:rsid w:val="006C3F16"/>
    <w:rsid w:val="006C44E7"/>
    <w:rsid w:val="006C7EB8"/>
    <w:rsid w:val="006D5138"/>
    <w:rsid w:val="006D5427"/>
    <w:rsid w:val="006D56DB"/>
    <w:rsid w:val="006E1A48"/>
    <w:rsid w:val="006E3F78"/>
    <w:rsid w:val="006E736C"/>
    <w:rsid w:val="006F21C7"/>
    <w:rsid w:val="006F264C"/>
    <w:rsid w:val="006F287B"/>
    <w:rsid w:val="006F5C4F"/>
    <w:rsid w:val="00700C49"/>
    <w:rsid w:val="007016BA"/>
    <w:rsid w:val="00702389"/>
    <w:rsid w:val="00704010"/>
    <w:rsid w:val="00704929"/>
    <w:rsid w:val="007052C2"/>
    <w:rsid w:val="0070586A"/>
    <w:rsid w:val="00711767"/>
    <w:rsid w:val="00712322"/>
    <w:rsid w:val="00724428"/>
    <w:rsid w:val="00737BB3"/>
    <w:rsid w:val="00740DC2"/>
    <w:rsid w:val="00743CB3"/>
    <w:rsid w:val="00745AD9"/>
    <w:rsid w:val="007506C3"/>
    <w:rsid w:val="00752AA2"/>
    <w:rsid w:val="00762DE3"/>
    <w:rsid w:val="0076351D"/>
    <w:rsid w:val="00765872"/>
    <w:rsid w:val="00783D94"/>
    <w:rsid w:val="0078609A"/>
    <w:rsid w:val="00786753"/>
    <w:rsid w:val="0079005D"/>
    <w:rsid w:val="007924B5"/>
    <w:rsid w:val="007946FE"/>
    <w:rsid w:val="007A7830"/>
    <w:rsid w:val="007B005F"/>
    <w:rsid w:val="007B2A6C"/>
    <w:rsid w:val="007B361C"/>
    <w:rsid w:val="007B669B"/>
    <w:rsid w:val="007C1433"/>
    <w:rsid w:val="007C30AE"/>
    <w:rsid w:val="007C7261"/>
    <w:rsid w:val="007E49EE"/>
    <w:rsid w:val="007E52AC"/>
    <w:rsid w:val="007E69CF"/>
    <w:rsid w:val="007F39A1"/>
    <w:rsid w:val="007F7769"/>
    <w:rsid w:val="008019C5"/>
    <w:rsid w:val="00802D64"/>
    <w:rsid w:val="008230D6"/>
    <w:rsid w:val="0082616F"/>
    <w:rsid w:val="008266E9"/>
    <w:rsid w:val="00830BFF"/>
    <w:rsid w:val="00830C3D"/>
    <w:rsid w:val="00834C17"/>
    <w:rsid w:val="00836848"/>
    <w:rsid w:val="00840CC2"/>
    <w:rsid w:val="00845A45"/>
    <w:rsid w:val="0084781C"/>
    <w:rsid w:val="00850905"/>
    <w:rsid w:val="00854452"/>
    <w:rsid w:val="0086689B"/>
    <w:rsid w:val="00871359"/>
    <w:rsid w:val="008717B5"/>
    <w:rsid w:val="008752C9"/>
    <w:rsid w:val="0087654F"/>
    <w:rsid w:val="00877885"/>
    <w:rsid w:val="00880267"/>
    <w:rsid w:val="00882300"/>
    <w:rsid w:val="00884916"/>
    <w:rsid w:val="00884A78"/>
    <w:rsid w:val="008854C8"/>
    <w:rsid w:val="0088557E"/>
    <w:rsid w:val="00885934"/>
    <w:rsid w:val="00885967"/>
    <w:rsid w:val="0088701C"/>
    <w:rsid w:val="008906DF"/>
    <w:rsid w:val="00890994"/>
    <w:rsid w:val="00891367"/>
    <w:rsid w:val="00891AD8"/>
    <w:rsid w:val="008938E4"/>
    <w:rsid w:val="0089479E"/>
    <w:rsid w:val="00895D6B"/>
    <w:rsid w:val="008A0BEA"/>
    <w:rsid w:val="008A4DF8"/>
    <w:rsid w:val="008A4F8C"/>
    <w:rsid w:val="008A71F5"/>
    <w:rsid w:val="008B7DAA"/>
    <w:rsid w:val="008C4608"/>
    <w:rsid w:val="008D00EB"/>
    <w:rsid w:val="008D2128"/>
    <w:rsid w:val="008E4F60"/>
    <w:rsid w:val="008E6448"/>
    <w:rsid w:val="008E7AD4"/>
    <w:rsid w:val="008F2F13"/>
    <w:rsid w:val="008F7FC7"/>
    <w:rsid w:val="00901DB2"/>
    <w:rsid w:val="009020CB"/>
    <w:rsid w:val="00905D71"/>
    <w:rsid w:val="00922104"/>
    <w:rsid w:val="0092446D"/>
    <w:rsid w:val="0092460C"/>
    <w:rsid w:val="009258E5"/>
    <w:rsid w:val="009271A6"/>
    <w:rsid w:val="00931BCF"/>
    <w:rsid w:val="00933A73"/>
    <w:rsid w:val="00935445"/>
    <w:rsid w:val="00943A04"/>
    <w:rsid w:val="009446D1"/>
    <w:rsid w:val="00944F30"/>
    <w:rsid w:val="009454BA"/>
    <w:rsid w:val="009471A5"/>
    <w:rsid w:val="00954CD3"/>
    <w:rsid w:val="00957799"/>
    <w:rsid w:val="00960749"/>
    <w:rsid w:val="00963795"/>
    <w:rsid w:val="00964D25"/>
    <w:rsid w:val="00966CB1"/>
    <w:rsid w:val="00985605"/>
    <w:rsid w:val="00990ACC"/>
    <w:rsid w:val="009924E0"/>
    <w:rsid w:val="00997788"/>
    <w:rsid w:val="009B2372"/>
    <w:rsid w:val="009B61CE"/>
    <w:rsid w:val="009B7456"/>
    <w:rsid w:val="009C0FEB"/>
    <w:rsid w:val="009C345E"/>
    <w:rsid w:val="009C776E"/>
    <w:rsid w:val="009D564A"/>
    <w:rsid w:val="009F4056"/>
    <w:rsid w:val="009F4EEA"/>
    <w:rsid w:val="00A06980"/>
    <w:rsid w:val="00A07DC9"/>
    <w:rsid w:val="00A11454"/>
    <w:rsid w:val="00A21FF9"/>
    <w:rsid w:val="00A279E9"/>
    <w:rsid w:val="00A3135E"/>
    <w:rsid w:val="00A43D4F"/>
    <w:rsid w:val="00A50279"/>
    <w:rsid w:val="00A558E1"/>
    <w:rsid w:val="00A61168"/>
    <w:rsid w:val="00A65E7A"/>
    <w:rsid w:val="00A66A4E"/>
    <w:rsid w:val="00A66DB5"/>
    <w:rsid w:val="00A71165"/>
    <w:rsid w:val="00A73E9C"/>
    <w:rsid w:val="00A74012"/>
    <w:rsid w:val="00A83682"/>
    <w:rsid w:val="00A8775F"/>
    <w:rsid w:val="00AA6803"/>
    <w:rsid w:val="00AB1A83"/>
    <w:rsid w:val="00AC018B"/>
    <w:rsid w:val="00AC0455"/>
    <w:rsid w:val="00AC0D0E"/>
    <w:rsid w:val="00AC6919"/>
    <w:rsid w:val="00AE0906"/>
    <w:rsid w:val="00AE474F"/>
    <w:rsid w:val="00AF357A"/>
    <w:rsid w:val="00B01579"/>
    <w:rsid w:val="00B05F07"/>
    <w:rsid w:val="00B069F7"/>
    <w:rsid w:val="00B11BDC"/>
    <w:rsid w:val="00B13A94"/>
    <w:rsid w:val="00B1408E"/>
    <w:rsid w:val="00B1583C"/>
    <w:rsid w:val="00B20340"/>
    <w:rsid w:val="00B217AE"/>
    <w:rsid w:val="00B246B5"/>
    <w:rsid w:val="00B27332"/>
    <w:rsid w:val="00B3051D"/>
    <w:rsid w:val="00B316F4"/>
    <w:rsid w:val="00B3348A"/>
    <w:rsid w:val="00B4354D"/>
    <w:rsid w:val="00B50D5C"/>
    <w:rsid w:val="00B54FE4"/>
    <w:rsid w:val="00B6567D"/>
    <w:rsid w:val="00B65C9E"/>
    <w:rsid w:val="00B65D44"/>
    <w:rsid w:val="00B66A95"/>
    <w:rsid w:val="00B762F1"/>
    <w:rsid w:val="00B82DD4"/>
    <w:rsid w:val="00B85132"/>
    <w:rsid w:val="00B85C5A"/>
    <w:rsid w:val="00B909BA"/>
    <w:rsid w:val="00B9498A"/>
    <w:rsid w:val="00B94FF5"/>
    <w:rsid w:val="00BA49E5"/>
    <w:rsid w:val="00BB5681"/>
    <w:rsid w:val="00BB7318"/>
    <w:rsid w:val="00BC1856"/>
    <w:rsid w:val="00BC3598"/>
    <w:rsid w:val="00BD2E9E"/>
    <w:rsid w:val="00BD7DCA"/>
    <w:rsid w:val="00BF28B3"/>
    <w:rsid w:val="00C04BF5"/>
    <w:rsid w:val="00C05B9F"/>
    <w:rsid w:val="00C174DB"/>
    <w:rsid w:val="00C209FC"/>
    <w:rsid w:val="00C23101"/>
    <w:rsid w:val="00C23CB7"/>
    <w:rsid w:val="00C257FA"/>
    <w:rsid w:val="00C25C55"/>
    <w:rsid w:val="00C30052"/>
    <w:rsid w:val="00C400FC"/>
    <w:rsid w:val="00C610C8"/>
    <w:rsid w:val="00C624B8"/>
    <w:rsid w:val="00C70191"/>
    <w:rsid w:val="00C732AE"/>
    <w:rsid w:val="00C733F3"/>
    <w:rsid w:val="00C834B0"/>
    <w:rsid w:val="00C8483F"/>
    <w:rsid w:val="00C852FA"/>
    <w:rsid w:val="00C879C3"/>
    <w:rsid w:val="00C94513"/>
    <w:rsid w:val="00C95760"/>
    <w:rsid w:val="00C96108"/>
    <w:rsid w:val="00CB3ABA"/>
    <w:rsid w:val="00CC12B6"/>
    <w:rsid w:val="00CC1439"/>
    <w:rsid w:val="00CC18F0"/>
    <w:rsid w:val="00CD2336"/>
    <w:rsid w:val="00CE1675"/>
    <w:rsid w:val="00CE202E"/>
    <w:rsid w:val="00CE3428"/>
    <w:rsid w:val="00CE6771"/>
    <w:rsid w:val="00CF2A6E"/>
    <w:rsid w:val="00CF46A4"/>
    <w:rsid w:val="00CF4E01"/>
    <w:rsid w:val="00D0287A"/>
    <w:rsid w:val="00D02FCE"/>
    <w:rsid w:val="00D04DFB"/>
    <w:rsid w:val="00D05489"/>
    <w:rsid w:val="00D1157B"/>
    <w:rsid w:val="00D120CB"/>
    <w:rsid w:val="00D1459A"/>
    <w:rsid w:val="00D17E6D"/>
    <w:rsid w:val="00D21BBE"/>
    <w:rsid w:val="00D22B03"/>
    <w:rsid w:val="00D429BA"/>
    <w:rsid w:val="00D43BF7"/>
    <w:rsid w:val="00D4660C"/>
    <w:rsid w:val="00D474BC"/>
    <w:rsid w:val="00D60527"/>
    <w:rsid w:val="00D66EB3"/>
    <w:rsid w:val="00D66ECF"/>
    <w:rsid w:val="00D6795D"/>
    <w:rsid w:val="00D67DB2"/>
    <w:rsid w:val="00D73918"/>
    <w:rsid w:val="00D853A3"/>
    <w:rsid w:val="00D9092C"/>
    <w:rsid w:val="00D9221E"/>
    <w:rsid w:val="00DA40C8"/>
    <w:rsid w:val="00DB2B75"/>
    <w:rsid w:val="00DB31A8"/>
    <w:rsid w:val="00DB5EF8"/>
    <w:rsid w:val="00DB7757"/>
    <w:rsid w:val="00DB7F5F"/>
    <w:rsid w:val="00DC0FF8"/>
    <w:rsid w:val="00DD5976"/>
    <w:rsid w:val="00DE150C"/>
    <w:rsid w:val="00DE301A"/>
    <w:rsid w:val="00DF04F6"/>
    <w:rsid w:val="00DF056C"/>
    <w:rsid w:val="00DF1087"/>
    <w:rsid w:val="00DF17FA"/>
    <w:rsid w:val="00DF2A10"/>
    <w:rsid w:val="00DF40DF"/>
    <w:rsid w:val="00DF57E5"/>
    <w:rsid w:val="00E00AB9"/>
    <w:rsid w:val="00E02901"/>
    <w:rsid w:val="00E05939"/>
    <w:rsid w:val="00E05F76"/>
    <w:rsid w:val="00E139C7"/>
    <w:rsid w:val="00E14268"/>
    <w:rsid w:val="00E1531D"/>
    <w:rsid w:val="00E1635E"/>
    <w:rsid w:val="00E22B0C"/>
    <w:rsid w:val="00E27683"/>
    <w:rsid w:val="00E3500E"/>
    <w:rsid w:val="00E37C61"/>
    <w:rsid w:val="00E41D49"/>
    <w:rsid w:val="00E51F1B"/>
    <w:rsid w:val="00E53141"/>
    <w:rsid w:val="00E625E2"/>
    <w:rsid w:val="00E64407"/>
    <w:rsid w:val="00E67335"/>
    <w:rsid w:val="00E67CB7"/>
    <w:rsid w:val="00E81C48"/>
    <w:rsid w:val="00E81F68"/>
    <w:rsid w:val="00E83A18"/>
    <w:rsid w:val="00E92008"/>
    <w:rsid w:val="00E94EF1"/>
    <w:rsid w:val="00E95A84"/>
    <w:rsid w:val="00E96307"/>
    <w:rsid w:val="00E971B4"/>
    <w:rsid w:val="00EA191F"/>
    <w:rsid w:val="00EA39FB"/>
    <w:rsid w:val="00EA4552"/>
    <w:rsid w:val="00EA55A9"/>
    <w:rsid w:val="00EB1246"/>
    <w:rsid w:val="00EC6741"/>
    <w:rsid w:val="00ED18D6"/>
    <w:rsid w:val="00ED3C34"/>
    <w:rsid w:val="00ED669C"/>
    <w:rsid w:val="00EE1FBA"/>
    <w:rsid w:val="00EF485F"/>
    <w:rsid w:val="00EF4F67"/>
    <w:rsid w:val="00EF6032"/>
    <w:rsid w:val="00F02184"/>
    <w:rsid w:val="00F03B87"/>
    <w:rsid w:val="00F03DC0"/>
    <w:rsid w:val="00F04652"/>
    <w:rsid w:val="00F12A24"/>
    <w:rsid w:val="00F30440"/>
    <w:rsid w:val="00F3588F"/>
    <w:rsid w:val="00F35E67"/>
    <w:rsid w:val="00F361DC"/>
    <w:rsid w:val="00F42463"/>
    <w:rsid w:val="00F44322"/>
    <w:rsid w:val="00F47B19"/>
    <w:rsid w:val="00F52423"/>
    <w:rsid w:val="00F60CA6"/>
    <w:rsid w:val="00F75694"/>
    <w:rsid w:val="00F84778"/>
    <w:rsid w:val="00F84E19"/>
    <w:rsid w:val="00F8632D"/>
    <w:rsid w:val="00F86F24"/>
    <w:rsid w:val="00F93DDB"/>
    <w:rsid w:val="00FB05F4"/>
    <w:rsid w:val="00FC02D1"/>
    <w:rsid w:val="00FC1381"/>
    <w:rsid w:val="00FC1D9A"/>
    <w:rsid w:val="00FC2C46"/>
    <w:rsid w:val="00FD0314"/>
    <w:rsid w:val="00FD3261"/>
    <w:rsid w:val="00FD62E3"/>
    <w:rsid w:val="00FE0848"/>
    <w:rsid w:val="00FF3A4F"/>
    <w:rsid w:val="00FF50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docId w15:val="{06E25C2E-F370-425C-8212-11F12633B5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74BC"/>
  </w:style>
  <w:style w:type="paragraph" w:styleId="Titre1">
    <w:name w:val="heading 1"/>
    <w:basedOn w:val="Normal"/>
    <w:next w:val="Normal"/>
    <w:link w:val="Titre1Car"/>
    <w:uiPriority w:val="9"/>
    <w:qFormat/>
    <w:rsid w:val="00FD326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ev">
    <w:name w:val="Strong"/>
    <w:basedOn w:val="Policepardfaut"/>
    <w:uiPriority w:val="22"/>
    <w:qFormat/>
    <w:rsid w:val="00D474BC"/>
    <w:rPr>
      <w:b/>
      <w:bCs/>
    </w:rPr>
  </w:style>
  <w:style w:type="paragraph" w:styleId="Sansinterligne">
    <w:name w:val="No Spacing"/>
    <w:link w:val="SansinterligneCar"/>
    <w:uiPriority w:val="1"/>
    <w:qFormat/>
    <w:rsid w:val="00D474BC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474BC"/>
    <w:rPr>
      <w:rFonts w:eastAsiaTheme="minorEastAsia"/>
      <w:lang w:eastAsia="fr-FR"/>
    </w:rPr>
  </w:style>
  <w:style w:type="paragraph" w:styleId="Paragraphedeliste">
    <w:name w:val="List Paragraph"/>
    <w:basedOn w:val="Normal"/>
    <w:uiPriority w:val="34"/>
    <w:qFormat/>
    <w:rsid w:val="00D474BC"/>
    <w:pPr>
      <w:ind w:left="720"/>
      <w:contextualSpacing/>
    </w:p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D474B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D474BC"/>
    <w:rPr>
      <w:b/>
      <w:bCs/>
      <w:i/>
      <w:iCs/>
      <w:color w:val="4F81BD" w:themeColor="accent1"/>
    </w:rPr>
  </w:style>
  <w:style w:type="table" w:styleId="Grilledutableau">
    <w:name w:val="Table Grid"/>
    <w:basedOn w:val="TableauNormal"/>
    <w:uiPriority w:val="59"/>
    <w:rsid w:val="00F93D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B316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316F4"/>
  </w:style>
  <w:style w:type="paragraph" w:styleId="Pieddepage">
    <w:name w:val="footer"/>
    <w:basedOn w:val="Normal"/>
    <w:link w:val="PieddepageCar"/>
    <w:uiPriority w:val="99"/>
    <w:unhideWhenUsed/>
    <w:rsid w:val="00B316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316F4"/>
  </w:style>
  <w:style w:type="paragraph" w:styleId="Textedebulles">
    <w:name w:val="Balloon Text"/>
    <w:basedOn w:val="Normal"/>
    <w:link w:val="TextedebullesCar"/>
    <w:uiPriority w:val="99"/>
    <w:semiHidden/>
    <w:unhideWhenUsed/>
    <w:rsid w:val="006472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47253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67CB7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FD326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">
    <w:name w:val="Title"/>
    <w:basedOn w:val="Normal"/>
    <w:next w:val="Normal"/>
    <w:link w:val="TitreCar"/>
    <w:uiPriority w:val="10"/>
    <w:qFormat/>
    <w:rsid w:val="00FD326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D326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804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3.wmf"/><Relationship Id="rId84" Type="http://schemas.openxmlformats.org/officeDocument/2006/relationships/image" Target="media/image30.wmf"/><Relationship Id="rId89" Type="http://schemas.openxmlformats.org/officeDocument/2006/relationships/image" Target="media/image32.wmf"/><Relationship Id="rId112" Type="http://schemas.openxmlformats.org/officeDocument/2006/relationships/oleObject" Target="embeddings/oleObject63.bin"/><Relationship Id="rId133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6.wmf"/><Relationship Id="rId128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4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1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9.wmf"/><Relationship Id="rId113" Type="http://schemas.openxmlformats.org/officeDocument/2006/relationships/image" Target="media/image43.wmf"/><Relationship Id="rId118" Type="http://schemas.openxmlformats.org/officeDocument/2006/relationships/oleObject" Target="embeddings/oleObject66.bin"/><Relationship Id="rId126" Type="http://schemas.openxmlformats.org/officeDocument/2006/relationships/oleObject" Target="embeddings/oleObject72.bin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8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8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49.wmf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6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7.bin"/><Relationship Id="rId127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image" Target="media/image25.wmf"/><Relationship Id="rId78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24.wmf"/><Relationship Id="rId92" Type="http://schemas.openxmlformats.org/officeDocument/2006/relationships/oleObject" Target="embeddings/oleObject53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2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image" Target="media/image50.wmf"/><Relationship Id="rId61" Type="http://schemas.openxmlformats.org/officeDocument/2006/relationships/image" Target="media/image20.wmf"/><Relationship Id="rId82" Type="http://schemas.openxmlformats.org/officeDocument/2006/relationships/image" Target="media/image2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nderie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B06810-FA79-44BF-97A1-BB4C4889E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609</Words>
  <Characters>3355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NNI</dc:creator>
  <cp:lastModifiedBy>tahar</cp:lastModifiedBy>
  <cp:revision>8</cp:revision>
  <cp:lastPrinted>2021-02-28T16:33:00Z</cp:lastPrinted>
  <dcterms:created xsi:type="dcterms:W3CDTF">2019-10-18T22:32:00Z</dcterms:created>
  <dcterms:modified xsi:type="dcterms:W3CDTF">2021-07-23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